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70" r:id="rId11"/>
    <p:sldId id="269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3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709E51-4F2D-4B5F-A547-FA544E8ABC78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C6A07-51F7-4DC3-93CA-E5196D58CF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0008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709E51-4F2D-4B5F-A547-FA544E8ABC78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C6A07-51F7-4DC3-93CA-E5196D58CF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2717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709E51-4F2D-4B5F-A547-FA544E8ABC78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C6A07-51F7-4DC3-93CA-E5196D58CF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9344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4371BBF-490F-44B0-9E79-6AE7FAC8BA72}" type="slidenum">
              <a:rPr lang="en-SG"/>
              <a:pPr/>
              <a:t>‹#›</a:t>
            </a:fld>
            <a:endParaRPr lang="en-SG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6534145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709E51-4F2D-4B5F-A547-FA544E8ABC78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C6A07-51F7-4DC3-93CA-E5196D58CF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6126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709E51-4F2D-4B5F-A547-FA544E8ABC78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C6A07-51F7-4DC3-93CA-E5196D58CF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474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709E51-4F2D-4B5F-A547-FA544E8ABC78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C6A07-51F7-4DC3-93CA-E5196D58CF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5414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709E51-4F2D-4B5F-A547-FA544E8ABC78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C6A07-51F7-4DC3-93CA-E5196D58CF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77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709E51-4F2D-4B5F-A547-FA544E8ABC78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C6A07-51F7-4DC3-93CA-E5196D58CF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6730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709E51-4F2D-4B5F-A547-FA544E8ABC78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C6A07-51F7-4DC3-93CA-E5196D58CF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7345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709E51-4F2D-4B5F-A547-FA544E8ABC78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C6A07-51F7-4DC3-93CA-E5196D58CF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0817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709E51-4F2D-4B5F-A547-FA544E8ABC78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C6A07-51F7-4DC3-93CA-E5196D58CF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0780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709E51-4F2D-4B5F-A547-FA544E8ABC78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2C6A07-51F7-4DC3-93CA-E5196D58CF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3286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4" Type="http://schemas.openxmlformats.org/officeDocument/2006/relationships/audio" Target="../media/audio1.wav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3.wmf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7.bin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0.wmf"/><Relationship Id="rId2" Type="http://schemas.openxmlformats.org/officeDocument/2006/relationships/tags" Target="../tags/tag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2" Type="http://schemas.openxmlformats.org/officeDocument/2006/relationships/tags" Target="../tags/tag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8.wmf"/><Relationship Id="rId2" Type="http://schemas.openxmlformats.org/officeDocument/2006/relationships/tags" Target="../tags/tag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21.wmf"/><Relationship Id="rId2" Type="http://schemas.openxmlformats.org/officeDocument/2006/relationships/tags" Target="../tags/tag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tags" Target="../tags/tag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png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23.wmf"/><Relationship Id="rId10" Type="http://schemas.openxmlformats.org/officeDocument/2006/relationships/image" Target="../media/image25.w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27.bin"/><Relationship Id="rId2" Type="http://schemas.openxmlformats.org/officeDocument/2006/relationships/tags" Target="../tags/tag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94852" y="249201"/>
            <a:ext cx="8229600" cy="598488"/>
          </a:xfrm>
        </p:spPr>
        <p:txBody>
          <a:bodyPr>
            <a:normAutofit fontScale="90000"/>
          </a:bodyPr>
          <a:lstStyle/>
          <a:p>
            <a:r>
              <a:rPr lang="en-US">
                <a:latin typeface="Arial" charset="0"/>
              </a:rPr>
              <a:t> </a:t>
            </a:r>
            <a:endParaRPr lang="en-US"/>
          </a:p>
        </p:txBody>
      </p:sp>
      <p:sp>
        <p:nvSpPr>
          <p:cNvPr id="67" name="WordArt 5"/>
          <p:cNvSpPr>
            <a:spLocks noChangeArrowheads="1" noChangeShapeType="1" noTextEdit="1"/>
          </p:cNvSpPr>
          <p:nvPr/>
        </p:nvSpPr>
        <p:spPr bwMode="auto">
          <a:xfrm>
            <a:off x="344299" y="206816"/>
            <a:ext cx="8252867" cy="6531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 </a:t>
            </a:r>
            <a:r>
              <a:rPr lang="en-US" sz="3600" kern="10" dirty="0" err="1" smtClean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Bài</a:t>
            </a:r>
            <a:r>
              <a:rPr lang="en-US" sz="3600" kern="10" dirty="0" smtClean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 3 : ỨNG </a:t>
            </a:r>
            <a:r>
              <a:rPr lang="en-US" sz="36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DUNG CỦA TÍCH PHÂN TRONG HÌNH </a:t>
            </a:r>
            <a:r>
              <a:rPr lang="en-US" sz="3600" kern="10" dirty="0" smtClean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HOC(t2) </a:t>
            </a:r>
            <a:endParaRPr lang="en-US" sz="3600" kern="10" dirty="0">
              <a:ln w="9525">
                <a:solidFill>
                  <a:srgbClr val="0000CC"/>
                </a:solidFill>
                <a:round/>
                <a:headEnd/>
                <a:tailEnd/>
              </a:ln>
              <a:solidFill>
                <a:srgbClr val="0000CC"/>
              </a:solidFill>
              <a:latin typeface="Times New Roman"/>
              <a:cs typeface="Times New Roman"/>
            </a:endParaRPr>
          </a:p>
        </p:txBody>
      </p:sp>
      <p:sp>
        <p:nvSpPr>
          <p:cNvPr id="68" name="Text Box 10"/>
          <p:cNvSpPr txBox="1">
            <a:spLocks noChangeArrowheads="1"/>
          </p:cNvSpPr>
          <p:nvPr/>
        </p:nvSpPr>
        <p:spPr bwMode="auto">
          <a:xfrm>
            <a:off x="228600" y="762000"/>
            <a:ext cx="853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II . 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tích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0" y="1711324"/>
            <a:ext cx="7086600" cy="4384676"/>
            <a:chOff x="1584889" y="2362200"/>
            <a:chExt cx="7308287" cy="4495800"/>
          </a:xfrm>
        </p:grpSpPr>
        <p:grpSp>
          <p:nvGrpSpPr>
            <p:cNvPr id="5" name="Group 100"/>
            <p:cNvGrpSpPr>
              <a:grpSpLocks/>
            </p:cNvGrpSpPr>
            <p:nvPr/>
          </p:nvGrpSpPr>
          <p:grpSpPr bwMode="auto">
            <a:xfrm>
              <a:off x="2057401" y="2463800"/>
              <a:ext cx="1541463" cy="4394200"/>
              <a:chOff x="1056" y="1216"/>
              <a:chExt cx="971" cy="2768"/>
            </a:xfrm>
          </p:grpSpPr>
          <p:sp>
            <p:nvSpPr>
              <p:cNvPr id="48133" name="AutoShape 56"/>
              <p:cNvSpPr>
                <a:spLocks noChangeArrowheads="1"/>
              </p:cNvSpPr>
              <p:nvPr/>
            </p:nvSpPr>
            <p:spPr bwMode="auto">
              <a:xfrm rot="5400000" flipH="1">
                <a:off x="152" y="2120"/>
                <a:ext cx="2768" cy="960"/>
              </a:xfrm>
              <a:prstGeom prst="parallelogram">
                <a:avLst>
                  <a:gd name="adj" fmla="val 72083"/>
                </a:avLst>
              </a:prstGeom>
              <a:gradFill rotWithShape="1">
                <a:gsLst>
                  <a:gs pos="0">
                    <a:srgbClr val="C0C0C0"/>
                  </a:gs>
                  <a:gs pos="100000">
                    <a:srgbClr val="595959"/>
                  </a:gs>
                </a:gsLst>
                <a:lin ang="0" scaled="1"/>
              </a:gradFill>
              <a:ln w="952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en-US" sz="1800">
                  <a:solidFill>
                    <a:schemeClr val="tx1"/>
                  </a:solidFill>
                  <a:latin typeface="Arial" charset="0"/>
                </a:endParaRPr>
              </a:p>
            </p:txBody>
          </p:sp>
          <p:sp>
            <p:nvSpPr>
              <p:cNvPr id="48134" name="Freeform 57"/>
              <p:cNvSpPr>
                <a:spLocks/>
              </p:cNvSpPr>
              <p:nvPr/>
            </p:nvSpPr>
            <p:spPr bwMode="auto">
              <a:xfrm>
                <a:off x="1061" y="1217"/>
                <a:ext cx="957" cy="2761"/>
              </a:xfrm>
              <a:custGeom>
                <a:avLst/>
                <a:gdLst>
                  <a:gd name="T0" fmla="*/ 955 w 957"/>
                  <a:gd name="T1" fmla="*/ 511 h 2761"/>
                  <a:gd name="T2" fmla="*/ 957 w 957"/>
                  <a:gd name="T3" fmla="*/ 0 h 2761"/>
                  <a:gd name="T4" fmla="*/ 0 w 957"/>
                  <a:gd name="T5" fmla="*/ 686 h 2761"/>
                  <a:gd name="T6" fmla="*/ 0 w 957"/>
                  <a:gd name="T7" fmla="*/ 2761 h 2761"/>
                  <a:gd name="T8" fmla="*/ 949 w 957"/>
                  <a:gd name="T9" fmla="*/ 2092 h 2761"/>
                  <a:gd name="T10" fmla="*/ 947 w 957"/>
                  <a:gd name="T11" fmla="*/ 1985 h 276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57"/>
                  <a:gd name="T19" fmla="*/ 0 h 2761"/>
                  <a:gd name="T20" fmla="*/ 957 w 957"/>
                  <a:gd name="T21" fmla="*/ 2761 h 276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57" h="2761">
                    <a:moveTo>
                      <a:pt x="955" y="511"/>
                    </a:moveTo>
                    <a:lnTo>
                      <a:pt x="957" y="0"/>
                    </a:lnTo>
                    <a:lnTo>
                      <a:pt x="0" y="686"/>
                    </a:lnTo>
                    <a:lnTo>
                      <a:pt x="0" y="2761"/>
                    </a:lnTo>
                    <a:lnTo>
                      <a:pt x="949" y="2092"/>
                    </a:lnTo>
                    <a:lnTo>
                      <a:pt x="947" y="1985"/>
                    </a:lnTo>
                  </a:path>
                </a:pathLst>
              </a:custGeom>
              <a:gradFill rotWithShape="1">
                <a:gsLst>
                  <a:gs pos="0">
                    <a:srgbClr val="C0C0C0"/>
                  </a:gs>
                  <a:gs pos="100000">
                    <a:srgbClr val="595959"/>
                  </a:gs>
                </a:gsLst>
                <a:lin ang="0" scaled="1"/>
              </a:gradFill>
              <a:ln w="19050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 sz="1800">
                  <a:solidFill>
                    <a:schemeClr val="tx1"/>
                  </a:solidFill>
                  <a:latin typeface="Arial" charset="0"/>
                </a:endParaRPr>
              </a:p>
            </p:txBody>
          </p:sp>
          <p:sp>
            <p:nvSpPr>
              <p:cNvPr id="48135" name="Freeform 58"/>
              <p:cNvSpPr>
                <a:spLocks/>
              </p:cNvSpPr>
              <p:nvPr/>
            </p:nvSpPr>
            <p:spPr bwMode="auto">
              <a:xfrm>
                <a:off x="2016" y="1745"/>
                <a:ext cx="1" cy="1447"/>
              </a:xfrm>
              <a:custGeom>
                <a:avLst/>
                <a:gdLst>
                  <a:gd name="T0" fmla="*/ 0 w 1"/>
                  <a:gd name="T1" fmla="*/ 0 h 1447"/>
                  <a:gd name="T2" fmla="*/ 1 w 1"/>
                  <a:gd name="T3" fmla="*/ 1447 h 1447"/>
                  <a:gd name="T4" fmla="*/ 0 60000 65536"/>
                  <a:gd name="T5" fmla="*/ 0 60000 65536"/>
                  <a:gd name="T6" fmla="*/ 0 w 1"/>
                  <a:gd name="T7" fmla="*/ 0 h 1447"/>
                  <a:gd name="T8" fmla="*/ 1 w 1"/>
                  <a:gd name="T9" fmla="*/ 1447 h 144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447">
                    <a:moveTo>
                      <a:pt x="0" y="0"/>
                    </a:moveTo>
                    <a:lnTo>
                      <a:pt x="1" y="1447"/>
                    </a:lnTo>
                  </a:path>
                </a:pathLst>
              </a:custGeom>
              <a:gradFill rotWithShape="1">
                <a:gsLst>
                  <a:gs pos="0">
                    <a:srgbClr val="C0C0C0"/>
                  </a:gs>
                  <a:gs pos="100000">
                    <a:srgbClr val="595959"/>
                  </a:gs>
                </a:gsLst>
                <a:lin ang="0" scaled="1"/>
              </a:gradFill>
              <a:ln w="19050">
                <a:solidFill>
                  <a:schemeClr val="hlink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 sz="1800">
                  <a:solidFill>
                    <a:schemeClr val="tx1"/>
                  </a:solidFill>
                  <a:latin typeface="Arial" charset="0"/>
                </a:endParaRPr>
              </a:p>
            </p:txBody>
          </p:sp>
          <p:sp>
            <p:nvSpPr>
              <p:cNvPr id="48136" name="Arc 78"/>
              <p:cNvSpPr>
                <a:spLocks/>
              </p:cNvSpPr>
              <p:nvPr/>
            </p:nvSpPr>
            <p:spPr bwMode="auto">
              <a:xfrm flipH="1" flipV="1">
                <a:off x="1680" y="1270"/>
                <a:ext cx="347" cy="392"/>
              </a:xfrm>
              <a:custGeom>
                <a:avLst/>
                <a:gdLst>
                  <a:gd name="T0" fmla="*/ 20 w 19211"/>
                  <a:gd name="T1" fmla="*/ 0 h 21572"/>
                  <a:gd name="T2" fmla="*/ 347 w 19211"/>
                  <a:gd name="T3" fmla="*/ 213 h 21572"/>
                  <a:gd name="T4" fmla="*/ 0 w 19211"/>
                  <a:gd name="T5" fmla="*/ 392 h 21572"/>
                  <a:gd name="T6" fmla="*/ 0 60000 65536"/>
                  <a:gd name="T7" fmla="*/ 0 60000 65536"/>
                  <a:gd name="T8" fmla="*/ 0 60000 65536"/>
                  <a:gd name="T9" fmla="*/ 0 w 19211"/>
                  <a:gd name="T10" fmla="*/ 0 h 21572"/>
                  <a:gd name="T11" fmla="*/ 19211 w 19211"/>
                  <a:gd name="T12" fmla="*/ 21572 h 215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11" h="21572" fill="none" extrusionOk="0">
                    <a:moveTo>
                      <a:pt x="1097" y="-1"/>
                    </a:moveTo>
                    <a:cubicBezTo>
                      <a:pt x="8788" y="391"/>
                      <a:pt x="15689" y="4847"/>
                      <a:pt x="19210" y="11697"/>
                    </a:cubicBezTo>
                  </a:path>
                  <a:path w="19211" h="21572" stroke="0" extrusionOk="0">
                    <a:moveTo>
                      <a:pt x="1097" y="-1"/>
                    </a:moveTo>
                    <a:cubicBezTo>
                      <a:pt x="8788" y="391"/>
                      <a:pt x="15689" y="4847"/>
                      <a:pt x="19210" y="11697"/>
                    </a:cubicBezTo>
                    <a:lnTo>
                      <a:pt x="0" y="21572"/>
                    </a:lnTo>
                    <a:close/>
                  </a:path>
                </a:pathLst>
              </a:cu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pPr eaLnBrk="0" hangingPunct="0"/>
                <a:endParaRPr lang="en-US" sz="1800">
                  <a:solidFill>
                    <a:schemeClr val="tx1"/>
                  </a:solidFill>
                  <a:latin typeface="Arial" charset="0"/>
                </a:endParaRPr>
              </a:p>
            </p:txBody>
          </p:sp>
        </p:grpSp>
        <p:grpSp>
          <p:nvGrpSpPr>
            <p:cNvPr id="48139" name="Group 54"/>
            <p:cNvGrpSpPr>
              <a:grpSpLocks/>
            </p:cNvGrpSpPr>
            <p:nvPr/>
          </p:nvGrpSpPr>
          <p:grpSpPr bwMode="auto">
            <a:xfrm>
              <a:off x="3886200" y="2362200"/>
              <a:ext cx="1527175" cy="4394200"/>
              <a:chOff x="2248" y="1024"/>
              <a:chExt cx="962" cy="2768"/>
            </a:xfrm>
          </p:grpSpPr>
          <p:sp>
            <p:nvSpPr>
              <p:cNvPr id="48140" name="AutoShape 46"/>
              <p:cNvSpPr>
                <a:spLocks noChangeArrowheads="1"/>
              </p:cNvSpPr>
              <p:nvPr/>
            </p:nvSpPr>
            <p:spPr bwMode="auto">
              <a:xfrm rot="5400000" flipH="1">
                <a:off x="1344" y="1928"/>
                <a:ext cx="2768" cy="960"/>
              </a:xfrm>
              <a:prstGeom prst="parallelogram">
                <a:avLst>
                  <a:gd name="adj" fmla="val 72083"/>
                </a:avLst>
              </a:prstGeom>
              <a:gradFill rotWithShape="1">
                <a:gsLst>
                  <a:gs pos="0">
                    <a:srgbClr val="C0C0C0"/>
                  </a:gs>
                  <a:gs pos="100000">
                    <a:srgbClr val="595959"/>
                  </a:gs>
                </a:gsLst>
                <a:lin ang="0" scaled="1"/>
              </a:gra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en-US" sz="1800">
                  <a:solidFill>
                    <a:schemeClr val="tx1"/>
                  </a:solidFill>
                  <a:latin typeface="Arial" charset="0"/>
                </a:endParaRPr>
              </a:p>
            </p:txBody>
          </p:sp>
          <p:sp>
            <p:nvSpPr>
              <p:cNvPr id="48141" name="Freeform 48"/>
              <p:cNvSpPr>
                <a:spLocks/>
              </p:cNvSpPr>
              <p:nvPr/>
            </p:nvSpPr>
            <p:spPr bwMode="auto">
              <a:xfrm>
                <a:off x="2253" y="1025"/>
                <a:ext cx="957" cy="2761"/>
              </a:xfrm>
              <a:custGeom>
                <a:avLst/>
                <a:gdLst>
                  <a:gd name="T0" fmla="*/ 949 w 957"/>
                  <a:gd name="T1" fmla="*/ 1254 h 2761"/>
                  <a:gd name="T2" fmla="*/ 957 w 957"/>
                  <a:gd name="T3" fmla="*/ 0 h 2761"/>
                  <a:gd name="T4" fmla="*/ 0 w 957"/>
                  <a:gd name="T5" fmla="*/ 686 h 2761"/>
                  <a:gd name="T6" fmla="*/ 0 w 957"/>
                  <a:gd name="T7" fmla="*/ 2761 h 2761"/>
                  <a:gd name="T8" fmla="*/ 949 w 957"/>
                  <a:gd name="T9" fmla="*/ 2092 h 2761"/>
                  <a:gd name="T10" fmla="*/ 949 w 957"/>
                  <a:gd name="T11" fmla="*/ 1643 h 276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57"/>
                  <a:gd name="T19" fmla="*/ 0 h 2761"/>
                  <a:gd name="T20" fmla="*/ 957 w 957"/>
                  <a:gd name="T21" fmla="*/ 2761 h 276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57" h="2761">
                    <a:moveTo>
                      <a:pt x="949" y="1254"/>
                    </a:moveTo>
                    <a:lnTo>
                      <a:pt x="957" y="0"/>
                    </a:lnTo>
                    <a:lnTo>
                      <a:pt x="0" y="686"/>
                    </a:lnTo>
                    <a:lnTo>
                      <a:pt x="0" y="2761"/>
                    </a:lnTo>
                    <a:lnTo>
                      <a:pt x="949" y="2092"/>
                    </a:lnTo>
                    <a:lnTo>
                      <a:pt x="949" y="1643"/>
                    </a:lnTo>
                  </a:path>
                </a:pathLst>
              </a:cu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1800">
                  <a:solidFill>
                    <a:schemeClr val="tx1"/>
                  </a:solidFill>
                  <a:latin typeface="Arial" charset="0"/>
                </a:endParaRPr>
              </a:p>
            </p:txBody>
          </p:sp>
          <p:sp>
            <p:nvSpPr>
              <p:cNvPr id="48142" name="Line 49"/>
              <p:cNvSpPr>
                <a:spLocks noChangeShapeType="1"/>
              </p:cNvSpPr>
              <p:nvPr/>
            </p:nvSpPr>
            <p:spPr bwMode="auto">
              <a:xfrm>
                <a:off x="3208" y="2256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" name="Group 102"/>
            <p:cNvGrpSpPr>
              <a:grpSpLocks/>
            </p:cNvGrpSpPr>
            <p:nvPr/>
          </p:nvGrpSpPr>
          <p:grpSpPr bwMode="auto">
            <a:xfrm>
              <a:off x="6324600" y="2463800"/>
              <a:ext cx="1535113" cy="4394200"/>
              <a:chOff x="3792" y="1168"/>
              <a:chExt cx="967" cy="2768"/>
            </a:xfrm>
          </p:grpSpPr>
          <p:sp>
            <p:nvSpPr>
              <p:cNvPr id="48146" name="AutoShape 47"/>
              <p:cNvSpPr>
                <a:spLocks noChangeArrowheads="1"/>
              </p:cNvSpPr>
              <p:nvPr/>
            </p:nvSpPr>
            <p:spPr bwMode="auto">
              <a:xfrm rot="5400000" flipH="1">
                <a:off x="2888" y="2072"/>
                <a:ext cx="2768" cy="960"/>
              </a:xfrm>
              <a:prstGeom prst="parallelogram">
                <a:avLst>
                  <a:gd name="adj" fmla="val 72083"/>
                </a:avLst>
              </a:prstGeom>
              <a:gradFill rotWithShape="1">
                <a:gsLst>
                  <a:gs pos="0">
                    <a:srgbClr val="C0C0C0"/>
                  </a:gs>
                  <a:gs pos="100000">
                    <a:srgbClr val="595959"/>
                  </a:gs>
                </a:gsLst>
                <a:lin ang="0" scaled="1"/>
              </a:gradFill>
              <a:ln w="2857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en-US" sz="1800">
                  <a:solidFill>
                    <a:schemeClr val="tx1"/>
                  </a:solidFill>
                  <a:latin typeface="Arial" charset="0"/>
                </a:endParaRPr>
              </a:p>
            </p:txBody>
          </p:sp>
          <p:sp>
            <p:nvSpPr>
              <p:cNvPr id="48147" name="Arc 76"/>
              <p:cNvSpPr>
                <a:spLocks/>
              </p:cNvSpPr>
              <p:nvPr/>
            </p:nvSpPr>
            <p:spPr bwMode="auto">
              <a:xfrm flipH="1" flipV="1">
                <a:off x="4412" y="1224"/>
                <a:ext cx="347" cy="392"/>
              </a:xfrm>
              <a:custGeom>
                <a:avLst/>
                <a:gdLst>
                  <a:gd name="T0" fmla="*/ 20 w 19211"/>
                  <a:gd name="T1" fmla="*/ 0 h 21572"/>
                  <a:gd name="T2" fmla="*/ 347 w 19211"/>
                  <a:gd name="T3" fmla="*/ 213 h 21572"/>
                  <a:gd name="T4" fmla="*/ 0 w 19211"/>
                  <a:gd name="T5" fmla="*/ 392 h 21572"/>
                  <a:gd name="T6" fmla="*/ 0 60000 65536"/>
                  <a:gd name="T7" fmla="*/ 0 60000 65536"/>
                  <a:gd name="T8" fmla="*/ 0 60000 65536"/>
                  <a:gd name="T9" fmla="*/ 0 w 19211"/>
                  <a:gd name="T10" fmla="*/ 0 h 21572"/>
                  <a:gd name="T11" fmla="*/ 19211 w 19211"/>
                  <a:gd name="T12" fmla="*/ 21572 h 215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11" h="21572" fill="none" extrusionOk="0">
                    <a:moveTo>
                      <a:pt x="1097" y="-1"/>
                    </a:moveTo>
                    <a:cubicBezTo>
                      <a:pt x="8788" y="391"/>
                      <a:pt x="15689" y="4847"/>
                      <a:pt x="19210" y="11697"/>
                    </a:cubicBezTo>
                  </a:path>
                  <a:path w="19211" h="21572" stroke="0" extrusionOk="0">
                    <a:moveTo>
                      <a:pt x="1097" y="-1"/>
                    </a:moveTo>
                    <a:cubicBezTo>
                      <a:pt x="8788" y="391"/>
                      <a:pt x="15689" y="4847"/>
                      <a:pt x="19210" y="11697"/>
                    </a:cubicBezTo>
                    <a:lnTo>
                      <a:pt x="0" y="21572"/>
                    </a:lnTo>
                    <a:close/>
                  </a:path>
                </a:pathLst>
              </a:cu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pPr eaLnBrk="0" hangingPunct="0"/>
                <a:endParaRPr lang="en-US" sz="1800">
                  <a:solidFill>
                    <a:schemeClr val="tx1"/>
                  </a:solidFill>
                  <a:latin typeface="Arial" charset="0"/>
                </a:endParaRPr>
              </a:p>
            </p:txBody>
          </p:sp>
        </p:grpSp>
        <p:grpSp>
          <p:nvGrpSpPr>
            <p:cNvPr id="8" name="Group 132"/>
            <p:cNvGrpSpPr>
              <a:grpSpLocks/>
            </p:cNvGrpSpPr>
            <p:nvPr/>
          </p:nvGrpSpPr>
          <p:grpSpPr bwMode="auto">
            <a:xfrm>
              <a:off x="2743200" y="3276600"/>
              <a:ext cx="4803775" cy="2387600"/>
              <a:chOff x="1720" y="1792"/>
              <a:chExt cx="3026" cy="1504"/>
            </a:xfrm>
          </p:grpSpPr>
          <p:sp>
            <p:nvSpPr>
              <p:cNvPr id="48150" name="Arc 20"/>
              <p:cNvSpPr>
                <a:spLocks/>
              </p:cNvSpPr>
              <p:nvPr/>
            </p:nvSpPr>
            <p:spPr bwMode="auto">
              <a:xfrm>
                <a:off x="1900" y="1792"/>
                <a:ext cx="654" cy="1006"/>
              </a:xfrm>
              <a:custGeom>
                <a:avLst/>
                <a:gdLst>
                  <a:gd name="T0" fmla="*/ 0 w 13178"/>
                  <a:gd name="T1" fmla="*/ 106 h 21600"/>
                  <a:gd name="T2" fmla="*/ 654 w 13178"/>
                  <a:gd name="T3" fmla="*/ 13 h 21600"/>
                  <a:gd name="T4" fmla="*/ 480 w 13178"/>
                  <a:gd name="T5" fmla="*/ 1006 h 21600"/>
                  <a:gd name="T6" fmla="*/ 0 60000 65536"/>
                  <a:gd name="T7" fmla="*/ 0 60000 65536"/>
                  <a:gd name="T8" fmla="*/ 0 60000 65536"/>
                  <a:gd name="T9" fmla="*/ 0 w 13178"/>
                  <a:gd name="T10" fmla="*/ 0 h 21600"/>
                  <a:gd name="T11" fmla="*/ 13178 w 1317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178" h="21600" fill="none" extrusionOk="0">
                    <a:moveTo>
                      <a:pt x="-1" y="2282"/>
                    </a:moveTo>
                    <a:cubicBezTo>
                      <a:pt x="3000" y="781"/>
                      <a:pt x="6309" y="-1"/>
                      <a:pt x="9665" y="0"/>
                    </a:cubicBezTo>
                    <a:cubicBezTo>
                      <a:pt x="10841" y="0"/>
                      <a:pt x="12016" y="96"/>
                      <a:pt x="13178" y="287"/>
                    </a:cubicBezTo>
                  </a:path>
                  <a:path w="13178" h="21600" stroke="0" extrusionOk="0">
                    <a:moveTo>
                      <a:pt x="-1" y="2282"/>
                    </a:moveTo>
                    <a:cubicBezTo>
                      <a:pt x="3000" y="781"/>
                      <a:pt x="6309" y="-1"/>
                      <a:pt x="9665" y="0"/>
                    </a:cubicBezTo>
                    <a:cubicBezTo>
                      <a:pt x="10841" y="0"/>
                      <a:pt x="12016" y="96"/>
                      <a:pt x="13178" y="287"/>
                    </a:cubicBezTo>
                    <a:lnTo>
                      <a:pt x="9665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1800">
                  <a:solidFill>
                    <a:schemeClr val="folHlink"/>
                  </a:solidFill>
                  <a:latin typeface="Arial" charset="0"/>
                </a:endParaRPr>
              </a:p>
            </p:txBody>
          </p:sp>
          <p:sp>
            <p:nvSpPr>
              <p:cNvPr id="48151" name="Arc 27"/>
              <p:cNvSpPr>
                <a:spLocks/>
              </p:cNvSpPr>
              <p:nvPr/>
            </p:nvSpPr>
            <p:spPr bwMode="auto">
              <a:xfrm flipH="1">
                <a:off x="3187" y="2649"/>
                <a:ext cx="760" cy="576"/>
              </a:xfrm>
              <a:custGeom>
                <a:avLst/>
                <a:gdLst>
                  <a:gd name="T0" fmla="*/ 0 w 18869"/>
                  <a:gd name="T1" fmla="*/ 0 h 21600"/>
                  <a:gd name="T2" fmla="*/ 760 w 18869"/>
                  <a:gd name="T3" fmla="*/ 296 h 21600"/>
                  <a:gd name="T4" fmla="*/ 0 w 18869"/>
                  <a:gd name="T5" fmla="*/ 576 h 21600"/>
                  <a:gd name="T6" fmla="*/ 0 60000 65536"/>
                  <a:gd name="T7" fmla="*/ 0 60000 65536"/>
                  <a:gd name="T8" fmla="*/ 0 60000 65536"/>
                  <a:gd name="T9" fmla="*/ 0 w 18869"/>
                  <a:gd name="T10" fmla="*/ 0 h 21600"/>
                  <a:gd name="T11" fmla="*/ 18869 w 1886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869" h="21600" fill="none" extrusionOk="0">
                    <a:moveTo>
                      <a:pt x="-1" y="0"/>
                    </a:moveTo>
                    <a:cubicBezTo>
                      <a:pt x="7835" y="0"/>
                      <a:pt x="15056" y="4243"/>
                      <a:pt x="18869" y="11087"/>
                    </a:cubicBezTo>
                  </a:path>
                  <a:path w="18869" h="21600" stroke="0" extrusionOk="0">
                    <a:moveTo>
                      <a:pt x="-1" y="0"/>
                    </a:moveTo>
                    <a:cubicBezTo>
                      <a:pt x="7835" y="0"/>
                      <a:pt x="15056" y="4243"/>
                      <a:pt x="18869" y="1108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1800">
                  <a:solidFill>
                    <a:schemeClr val="folHlink"/>
                  </a:solidFill>
                  <a:latin typeface="Arial" charset="0"/>
                </a:endParaRPr>
              </a:p>
            </p:txBody>
          </p:sp>
          <p:sp>
            <p:nvSpPr>
              <p:cNvPr id="48152" name="Arc 28"/>
              <p:cNvSpPr>
                <a:spLocks/>
              </p:cNvSpPr>
              <p:nvPr/>
            </p:nvSpPr>
            <p:spPr bwMode="auto">
              <a:xfrm flipV="1">
                <a:off x="1899" y="2290"/>
                <a:ext cx="616" cy="1006"/>
              </a:xfrm>
              <a:custGeom>
                <a:avLst/>
                <a:gdLst>
                  <a:gd name="T0" fmla="*/ 0 w 12404"/>
                  <a:gd name="T1" fmla="*/ 106 h 21600"/>
                  <a:gd name="T2" fmla="*/ 616 w 12404"/>
                  <a:gd name="T3" fmla="*/ 8 h 21600"/>
                  <a:gd name="T4" fmla="*/ 480 w 12404"/>
                  <a:gd name="T5" fmla="*/ 1006 h 21600"/>
                  <a:gd name="T6" fmla="*/ 0 60000 65536"/>
                  <a:gd name="T7" fmla="*/ 0 60000 65536"/>
                  <a:gd name="T8" fmla="*/ 0 60000 65536"/>
                  <a:gd name="T9" fmla="*/ 0 w 12404"/>
                  <a:gd name="T10" fmla="*/ 0 h 21600"/>
                  <a:gd name="T11" fmla="*/ 12404 w 1240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404" h="21600" fill="none" extrusionOk="0">
                    <a:moveTo>
                      <a:pt x="-1" y="2282"/>
                    </a:moveTo>
                    <a:cubicBezTo>
                      <a:pt x="3000" y="781"/>
                      <a:pt x="6309" y="-1"/>
                      <a:pt x="9665" y="0"/>
                    </a:cubicBezTo>
                    <a:cubicBezTo>
                      <a:pt x="10580" y="0"/>
                      <a:pt x="11495" y="58"/>
                      <a:pt x="12403" y="174"/>
                    </a:cubicBezTo>
                  </a:path>
                  <a:path w="12404" h="21600" stroke="0" extrusionOk="0">
                    <a:moveTo>
                      <a:pt x="-1" y="2282"/>
                    </a:moveTo>
                    <a:cubicBezTo>
                      <a:pt x="3000" y="781"/>
                      <a:pt x="6309" y="-1"/>
                      <a:pt x="9665" y="0"/>
                    </a:cubicBezTo>
                    <a:cubicBezTo>
                      <a:pt x="10580" y="0"/>
                      <a:pt x="11495" y="58"/>
                      <a:pt x="12403" y="174"/>
                    </a:cubicBezTo>
                    <a:lnTo>
                      <a:pt x="9665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pPr eaLnBrk="0" hangingPunct="0"/>
                <a:endParaRPr lang="en-US" sz="1800">
                  <a:solidFill>
                    <a:schemeClr val="folHlink"/>
                  </a:solidFill>
                  <a:latin typeface="Arial" charset="0"/>
                </a:endParaRPr>
              </a:p>
            </p:txBody>
          </p:sp>
          <p:sp>
            <p:nvSpPr>
              <p:cNvPr id="48153" name="Arc 33"/>
              <p:cNvSpPr>
                <a:spLocks/>
              </p:cNvSpPr>
              <p:nvPr/>
            </p:nvSpPr>
            <p:spPr bwMode="auto">
              <a:xfrm flipV="1">
                <a:off x="3929" y="2078"/>
                <a:ext cx="131" cy="365"/>
              </a:xfrm>
              <a:custGeom>
                <a:avLst/>
                <a:gdLst>
                  <a:gd name="T0" fmla="*/ 0 w 4043"/>
                  <a:gd name="T1" fmla="*/ 0 h 21600"/>
                  <a:gd name="T2" fmla="*/ 131 w 4043"/>
                  <a:gd name="T3" fmla="*/ 6 h 21600"/>
                  <a:gd name="T4" fmla="*/ 0 w 4043"/>
                  <a:gd name="T5" fmla="*/ 365 h 21600"/>
                  <a:gd name="T6" fmla="*/ 0 60000 65536"/>
                  <a:gd name="T7" fmla="*/ 0 60000 65536"/>
                  <a:gd name="T8" fmla="*/ 0 60000 65536"/>
                  <a:gd name="T9" fmla="*/ 0 w 4043"/>
                  <a:gd name="T10" fmla="*/ 0 h 21600"/>
                  <a:gd name="T11" fmla="*/ 4043 w 404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43" h="21600" fill="none" extrusionOk="0">
                    <a:moveTo>
                      <a:pt x="-1" y="0"/>
                    </a:moveTo>
                    <a:cubicBezTo>
                      <a:pt x="1356" y="0"/>
                      <a:pt x="2710" y="127"/>
                      <a:pt x="4043" y="381"/>
                    </a:cubicBezTo>
                  </a:path>
                  <a:path w="4043" h="21600" stroke="0" extrusionOk="0">
                    <a:moveTo>
                      <a:pt x="-1" y="0"/>
                    </a:moveTo>
                    <a:cubicBezTo>
                      <a:pt x="1356" y="0"/>
                      <a:pt x="2710" y="127"/>
                      <a:pt x="4043" y="38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pPr eaLnBrk="0" hangingPunct="0"/>
                <a:endParaRPr lang="en-US" sz="1800">
                  <a:solidFill>
                    <a:schemeClr val="folHlink"/>
                  </a:solidFill>
                  <a:latin typeface="Arial" charset="0"/>
                </a:endParaRPr>
              </a:p>
            </p:txBody>
          </p:sp>
          <p:sp>
            <p:nvSpPr>
              <p:cNvPr id="48154" name="Oval 34"/>
              <p:cNvSpPr>
                <a:spLocks noChangeArrowheads="1"/>
              </p:cNvSpPr>
              <p:nvPr/>
            </p:nvSpPr>
            <p:spPr bwMode="auto">
              <a:xfrm>
                <a:off x="4521" y="2178"/>
                <a:ext cx="225" cy="732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eaLnBrk="0" hangingPunct="0"/>
                <a:endParaRPr lang="en-US" sz="1800">
                  <a:solidFill>
                    <a:schemeClr val="folHlink"/>
                  </a:solidFill>
                  <a:latin typeface="Arial" charset="0"/>
                </a:endParaRPr>
              </a:p>
            </p:txBody>
          </p:sp>
          <p:sp>
            <p:nvSpPr>
              <p:cNvPr id="48155" name="Oval 29" descr="Blue tissue paper"/>
              <p:cNvSpPr>
                <a:spLocks noChangeArrowheads="1"/>
              </p:cNvSpPr>
              <p:nvPr/>
            </p:nvSpPr>
            <p:spPr bwMode="auto">
              <a:xfrm>
                <a:off x="1738" y="1914"/>
                <a:ext cx="390" cy="1260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eaLnBrk="0" hangingPunct="0"/>
                <a:endParaRPr lang="en-US" sz="1800">
                  <a:solidFill>
                    <a:schemeClr val="folHlink"/>
                  </a:solidFill>
                  <a:latin typeface="Arial" charset="0"/>
                </a:endParaRPr>
              </a:p>
            </p:txBody>
          </p:sp>
          <p:sp>
            <p:nvSpPr>
              <p:cNvPr id="48156" name="Arc 35"/>
              <p:cNvSpPr>
                <a:spLocks/>
              </p:cNvSpPr>
              <p:nvPr/>
            </p:nvSpPr>
            <p:spPr bwMode="auto">
              <a:xfrm>
                <a:off x="1923" y="1896"/>
                <a:ext cx="218" cy="1279"/>
              </a:xfrm>
              <a:custGeom>
                <a:avLst/>
                <a:gdLst>
                  <a:gd name="T0" fmla="*/ 17 w 23448"/>
                  <a:gd name="T1" fmla="*/ 0 h 43200"/>
                  <a:gd name="T2" fmla="*/ 0 w 23448"/>
                  <a:gd name="T3" fmla="*/ 1277 h 43200"/>
                  <a:gd name="T4" fmla="*/ 17 w 23448"/>
                  <a:gd name="T5" fmla="*/ 640 h 43200"/>
                  <a:gd name="T6" fmla="*/ 0 60000 65536"/>
                  <a:gd name="T7" fmla="*/ 0 60000 65536"/>
                  <a:gd name="T8" fmla="*/ 0 60000 65536"/>
                  <a:gd name="T9" fmla="*/ 0 w 23448"/>
                  <a:gd name="T10" fmla="*/ 0 h 43200"/>
                  <a:gd name="T11" fmla="*/ 23448 w 23448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448" h="43200" fill="none" extrusionOk="0">
                    <a:moveTo>
                      <a:pt x="1847" y="0"/>
                    </a:moveTo>
                    <a:cubicBezTo>
                      <a:pt x="13777" y="0"/>
                      <a:pt x="23448" y="9670"/>
                      <a:pt x="23448" y="21600"/>
                    </a:cubicBezTo>
                    <a:cubicBezTo>
                      <a:pt x="23448" y="33529"/>
                      <a:pt x="13777" y="43200"/>
                      <a:pt x="1848" y="43200"/>
                    </a:cubicBezTo>
                    <a:cubicBezTo>
                      <a:pt x="1231" y="43200"/>
                      <a:pt x="614" y="43173"/>
                      <a:pt x="0" y="43120"/>
                    </a:cubicBezTo>
                  </a:path>
                  <a:path w="23448" h="43200" stroke="0" extrusionOk="0">
                    <a:moveTo>
                      <a:pt x="1847" y="0"/>
                    </a:moveTo>
                    <a:cubicBezTo>
                      <a:pt x="13777" y="0"/>
                      <a:pt x="23448" y="9670"/>
                      <a:pt x="23448" y="21600"/>
                    </a:cubicBezTo>
                    <a:cubicBezTo>
                      <a:pt x="23448" y="33529"/>
                      <a:pt x="13777" y="43200"/>
                      <a:pt x="1848" y="43200"/>
                    </a:cubicBezTo>
                    <a:cubicBezTo>
                      <a:pt x="1231" y="43200"/>
                      <a:pt x="614" y="43173"/>
                      <a:pt x="0" y="43120"/>
                    </a:cubicBezTo>
                    <a:lnTo>
                      <a:pt x="1848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1800">
                  <a:solidFill>
                    <a:schemeClr val="folHlink"/>
                  </a:solidFill>
                  <a:latin typeface="Arial" charset="0"/>
                </a:endParaRPr>
              </a:p>
            </p:txBody>
          </p:sp>
          <p:sp>
            <p:nvSpPr>
              <p:cNvPr id="48157" name="Arc 36"/>
              <p:cNvSpPr>
                <a:spLocks/>
              </p:cNvSpPr>
              <p:nvPr/>
            </p:nvSpPr>
            <p:spPr bwMode="auto">
              <a:xfrm flipH="1">
                <a:off x="1720" y="1904"/>
                <a:ext cx="218" cy="1279"/>
              </a:xfrm>
              <a:custGeom>
                <a:avLst/>
                <a:gdLst>
                  <a:gd name="T0" fmla="*/ 17 w 23448"/>
                  <a:gd name="T1" fmla="*/ 0 h 43200"/>
                  <a:gd name="T2" fmla="*/ 0 w 23448"/>
                  <a:gd name="T3" fmla="*/ 1277 h 43200"/>
                  <a:gd name="T4" fmla="*/ 17 w 23448"/>
                  <a:gd name="T5" fmla="*/ 640 h 43200"/>
                  <a:gd name="T6" fmla="*/ 0 60000 65536"/>
                  <a:gd name="T7" fmla="*/ 0 60000 65536"/>
                  <a:gd name="T8" fmla="*/ 0 60000 65536"/>
                  <a:gd name="T9" fmla="*/ 0 w 23448"/>
                  <a:gd name="T10" fmla="*/ 0 h 43200"/>
                  <a:gd name="T11" fmla="*/ 23448 w 23448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448" h="43200" fill="none" extrusionOk="0">
                    <a:moveTo>
                      <a:pt x="1847" y="0"/>
                    </a:moveTo>
                    <a:cubicBezTo>
                      <a:pt x="13777" y="0"/>
                      <a:pt x="23448" y="9670"/>
                      <a:pt x="23448" y="21600"/>
                    </a:cubicBezTo>
                    <a:cubicBezTo>
                      <a:pt x="23448" y="33529"/>
                      <a:pt x="13777" y="43200"/>
                      <a:pt x="1848" y="43200"/>
                    </a:cubicBezTo>
                    <a:cubicBezTo>
                      <a:pt x="1231" y="43200"/>
                      <a:pt x="614" y="43173"/>
                      <a:pt x="0" y="43120"/>
                    </a:cubicBezTo>
                  </a:path>
                  <a:path w="23448" h="43200" stroke="0" extrusionOk="0">
                    <a:moveTo>
                      <a:pt x="1847" y="0"/>
                    </a:moveTo>
                    <a:cubicBezTo>
                      <a:pt x="13777" y="0"/>
                      <a:pt x="23448" y="9670"/>
                      <a:pt x="23448" y="21600"/>
                    </a:cubicBezTo>
                    <a:cubicBezTo>
                      <a:pt x="23448" y="33529"/>
                      <a:pt x="13777" y="43200"/>
                      <a:pt x="1848" y="43200"/>
                    </a:cubicBezTo>
                    <a:cubicBezTo>
                      <a:pt x="1231" y="43200"/>
                      <a:pt x="614" y="43173"/>
                      <a:pt x="0" y="43120"/>
                    </a:cubicBezTo>
                    <a:lnTo>
                      <a:pt x="1848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1800">
                  <a:solidFill>
                    <a:schemeClr val="folHlink"/>
                  </a:solidFill>
                  <a:latin typeface="Arial" charset="0"/>
                </a:endParaRPr>
              </a:p>
            </p:txBody>
          </p:sp>
          <p:sp>
            <p:nvSpPr>
              <p:cNvPr id="48158" name="Arc 38"/>
              <p:cNvSpPr>
                <a:spLocks/>
              </p:cNvSpPr>
              <p:nvPr/>
            </p:nvSpPr>
            <p:spPr bwMode="auto">
              <a:xfrm>
                <a:off x="3937" y="2651"/>
                <a:ext cx="125" cy="365"/>
              </a:xfrm>
              <a:custGeom>
                <a:avLst/>
                <a:gdLst>
                  <a:gd name="T0" fmla="*/ 0 w 3867"/>
                  <a:gd name="T1" fmla="*/ 0 h 21600"/>
                  <a:gd name="T2" fmla="*/ 125 w 3867"/>
                  <a:gd name="T3" fmla="*/ 6 h 21600"/>
                  <a:gd name="T4" fmla="*/ 0 w 3867"/>
                  <a:gd name="T5" fmla="*/ 365 h 21600"/>
                  <a:gd name="T6" fmla="*/ 0 60000 65536"/>
                  <a:gd name="T7" fmla="*/ 0 60000 65536"/>
                  <a:gd name="T8" fmla="*/ 0 60000 65536"/>
                  <a:gd name="T9" fmla="*/ 0 w 3867"/>
                  <a:gd name="T10" fmla="*/ 0 h 21600"/>
                  <a:gd name="T11" fmla="*/ 3867 w 386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67" h="21600" fill="none" extrusionOk="0">
                    <a:moveTo>
                      <a:pt x="-1" y="0"/>
                    </a:moveTo>
                    <a:cubicBezTo>
                      <a:pt x="1296" y="0"/>
                      <a:pt x="2591" y="116"/>
                      <a:pt x="3867" y="348"/>
                    </a:cubicBezTo>
                  </a:path>
                  <a:path w="3867" h="21600" stroke="0" extrusionOk="0">
                    <a:moveTo>
                      <a:pt x="-1" y="0"/>
                    </a:moveTo>
                    <a:cubicBezTo>
                      <a:pt x="1296" y="0"/>
                      <a:pt x="2591" y="116"/>
                      <a:pt x="3867" y="34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1800">
                  <a:solidFill>
                    <a:schemeClr val="folHlink"/>
                  </a:solidFill>
                  <a:latin typeface="Arial" charset="0"/>
                </a:endParaRPr>
              </a:p>
            </p:txBody>
          </p:sp>
          <p:grpSp>
            <p:nvGrpSpPr>
              <p:cNvPr id="48159" name="Group 131"/>
              <p:cNvGrpSpPr>
                <a:grpSpLocks/>
              </p:cNvGrpSpPr>
              <p:nvPr/>
            </p:nvGrpSpPr>
            <p:grpSpPr bwMode="auto">
              <a:xfrm>
                <a:off x="2844" y="2048"/>
                <a:ext cx="516" cy="991"/>
                <a:chOff x="2844" y="2064"/>
                <a:chExt cx="516" cy="991"/>
              </a:xfrm>
            </p:grpSpPr>
            <p:grpSp>
              <p:nvGrpSpPr>
                <p:cNvPr id="48160" name="Group 130"/>
                <p:cNvGrpSpPr>
                  <a:grpSpLocks/>
                </p:cNvGrpSpPr>
                <p:nvPr/>
              </p:nvGrpSpPr>
              <p:grpSpPr bwMode="auto">
                <a:xfrm>
                  <a:off x="2844" y="2064"/>
                  <a:ext cx="516" cy="991"/>
                  <a:chOff x="2844" y="2064"/>
                  <a:chExt cx="516" cy="991"/>
                </a:xfrm>
              </p:grpSpPr>
              <p:sp>
                <p:nvSpPr>
                  <p:cNvPr id="48161" name="Arc 43" descr="Light upward diagonal"/>
                  <p:cNvSpPr>
                    <a:spLocks/>
                  </p:cNvSpPr>
                  <p:nvPr/>
                </p:nvSpPr>
                <p:spPr bwMode="auto">
                  <a:xfrm flipH="1">
                    <a:off x="2890" y="2070"/>
                    <a:ext cx="175" cy="985"/>
                  </a:xfrm>
                  <a:custGeom>
                    <a:avLst/>
                    <a:gdLst>
                      <a:gd name="T0" fmla="*/ 0 w 23845"/>
                      <a:gd name="T1" fmla="*/ 3 h 43200"/>
                      <a:gd name="T2" fmla="*/ 3 w 23845"/>
                      <a:gd name="T3" fmla="*/ 983 h 43200"/>
                      <a:gd name="T4" fmla="*/ 16 w 23845"/>
                      <a:gd name="T5" fmla="*/ 493 h 43200"/>
                      <a:gd name="T6" fmla="*/ 0 60000 65536"/>
                      <a:gd name="T7" fmla="*/ 0 60000 65536"/>
                      <a:gd name="T8" fmla="*/ 0 60000 65536"/>
                      <a:gd name="T9" fmla="*/ 0 w 23845"/>
                      <a:gd name="T10" fmla="*/ 0 h 43200"/>
                      <a:gd name="T11" fmla="*/ 23845 w 23845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3845" h="43200" fill="none" extrusionOk="0">
                        <a:moveTo>
                          <a:pt x="-1" y="116"/>
                        </a:moveTo>
                        <a:cubicBezTo>
                          <a:pt x="745" y="39"/>
                          <a:pt x="1495" y="-1"/>
                          <a:pt x="2245" y="0"/>
                        </a:cubicBezTo>
                        <a:cubicBezTo>
                          <a:pt x="14174" y="0"/>
                          <a:pt x="23845" y="9670"/>
                          <a:pt x="23845" y="21600"/>
                        </a:cubicBezTo>
                        <a:cubicBezTo>
                          <a:pt x="23845" y="33529"/>
                          <a:pt x="14174" y="43200"/>
                          <a:pt x="2245" y="43200"/>
                        </a:cubicBezTo>
                        <a:cubicBezTo>
                          <a:pt x="1628" y="43200"/>
                          <a:pt x="1011" y="43173"/>
                          <a:pt x="397" y="43120"/>
                        </a:cubicBezTo>
                      </a:path>
                      <a:path w="23845" h="43200" stroke="0" extrusionOk="0">
                        <a:moveTo>
                          <a:pt x="-1" y="116"/>
                        </a:moveTo>
                        <a:cubicBezTo>
                          <a:pt x="745" y="39"/>
                          <a:pt x="1495" y="-1"/>
                          <a:pt x="2245" y="0"/>
                        </a:cubicBezTo>
                        <a:cubicBezTo>
                          <a:pt x="14174" y="0"/>
                          <a:pt x="23845" y="9670"/>
                          <a:pt x="23845" y="21600"/>
                        </a:cubicBezTo>
                        <a:cubicBezTo>
                          <a:pt x="23845" y="33529"/>
                          <a:pt x="14174" y="43200"/>
                          <a:pt x="2245" y="43200"/>
                        </a:cubicBezTo>
                        <a:cubicBezTo>
                          <a:pt x="1628" y="43200"/>
                          <a:pt x="1011" y="43173"/>
                          <a:pt x="397" y="43120"/>
                        </a:cubicBezTo>
                        <a:lnTo>
                          <a:pt x="2245" y="21600"/>
                        </a:lnTo>
                        <a:close/>
                      </a:path>
                    </a:pathLst>
                  </a:custGeom>
                  <a:pattFill prst="ltUpDiag">
                    <a:fgClr>
                      <a:srgbClr val="0000CC"/>
                    </a:fgClr>
                    <a:bgClr>
                      <a:schemeClr val="bg1"/>
                    </a:bgClr>
                  </a:patt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hangingPunct="0"/>
                    <a:endParaRPr lang="en-US" sz="1800">
                      <a:solidFill>
                        <a:schemeClr val="folHlink"/>
                      </a:solidFill>
                      <a:latin typeface="Arial" charset="0"/>
                    </a:endParaRPr>
                  </a:p>
                </p:txBody>
              </p:sp>
              <p:sp>
                <p:nvSpPr>
                  <p:cNvPr id="48162" name="Arc 42" descr="Light upward diagonal"/>
                  <p:cNvSpPr>
                    <a:spLocks/>
                  </p:cNvSpPr>
                  <p:nvPr/>
                </p:nvSpPr>
                <p:spPr bwMode="auto">
                  <a:xfrm>
                    <a:off x="3052" y="2064"/>
                    <a:ext cx="171" cy="985"/>
                  </a:xfrm>
                  <a:custGeom>
                    <a:avLst/>
                    <a:gdLst>
                      <a:gd name="T0" fmla="*/ 13 w 23448"/>
                      <a:gd name="T1" fmla="*/ 0 h 43200"/>
                      <a:gd name="T2" fmla="*/ 0 w 23448"/>
                      <a:gd name="T3" fmla="*/ 983 h 43200"/>
                      <a:gd name="T4" fmla="*/ 13 w 23448"/>
                      <a:gd name="T5" fmla="*/ 493 h 43200"/>
                      <a:gd name="T6" fmla="*/ 0 60000 65536"/>
                      <a:gd name="T7" fmla="*/ 0 60000 65536"/>
                      <a:gd name="T8" fmla="*/ 0 60000 65536"/>
                      <a:gd name="T9" fmla="*/ 0 w 23448"/>
                      <a:gd name="T10" fmla="*/ 0 h 43200"/>
                      <a:gd name="T11" fmla="*/ 23448 w 23448"/>
                      <a:gd name="T12" fmla="*/ 43200 h 432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3448" h="43200" fill="none" extrusionOk="0">
                        <a:moveTo>
                          <a:pt x="1847" y="0"/>
                        </a:moveTo>
                        <a:cubicBezTo>
                          <a:pt x="13777" y="0"/>
                          <a:pt x="23448" y="9670"/>
                          <a:pt x="23448" y="21600"/>
                        </a:cubicBezTo>
                        <a:cubicBezTo>
                          <a:pt x="23448" y="33529"/>
                          <a:pt x="13777" y="43200"/>
                          <a:pt x="1848" y="43200"/>
                        </a:cubicBezTo>
                        <a:cubicBezTo>
                          <a:pt x="1231" y="43200"/>
                          <a:pt x="614" y="43173"/>
                          <a:pt x="0" y="43120"/>
                        </a:cubicBezTo>
                      </a:path>
                      <a:path w="23448" h="43200" stroke="0" extrusionOk="0">
                        <a:moveTo>
                          <a:pt x="1847" y="0"/>
                        </a:moveTo>
                        <a:cubicBezTo>
                          <a:pt x="13777" y="0"/>
                          <a:pt x="23448" y="9670"/>
                          <a:pt x="23448" y="21600"/>
                        </a:cubicBezTo>
                        <a:cubicBezTo>
                          <a:pt x="23448" y="33529"/>
                          <a:pt x="13777" y="43200"/>
                          <a:pt x="1848" y="43200"/>
                        </a:cubicBezTo>
                        <a:cubicBezTo>
                          <a:pt x="1231" y="43200"/>
                          <a:pt x="614" y="43173"/>
                          <a:pt x="0" y="43120"/>
                        </a:cubicBezTo>
                        <a:lnTo>
                          <a:pt x="1848" y="21600"/>
                        </a:lnTo>
                        <a:close/>
                      </a:path>
                    </a:pathLst>
                  </a:custGeom>
                  <a:pattFill prst="ltUpDiag">
                    <a:fgClr>
                      <a:srgbClr val="0000CC"/>
                    </a:fgClr>
                    <a:bgClr>
                      <a:schemeClr val="bg1"/>
                    </a:bgClr>
                  </a:pattFill>
                  <a:ln w="28575">
                    <a:solidFill>
                      <a:srgbClr val="FF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hangingPunct="0"/>
                    <a:endParaRPr lang="en-US" sz="1800">
                      <a:solidFill>
                        <a:schemeClr val="folHlink"/>
                      </a:solidFill>
                      <a:latin typeface="Arial" charset="0"/>
                    </a:endParaRPr>
                  </a:p>
                </p:txBody>
              </p:sp>
              <p:sp>
                <p:nvSpPr>
                  <p:cNvPr id="48163" name="Text Box 8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44" y="2414"/>
                    <a:ext cx="51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0" hangingPunct="0">
                      <a:spcBef>
                        <a:spcPct val="50000"/>
                      </a:spcBef>
                    </a:pPr>
                    <a:r>
                      <a:rPr lang="en-US" sz="2000" b="1">
                        <a:solidFill>
                          <a:schemeClr val="folHlink"/>
                        </a:solidFill>
                        <a:sym typeface="Symbol" pitchFamily="18" charset="2"/>
                      </a:rPr>
                      <a:t>S(x)</a:t>
                    </a:r>
                  </a:p>
                </p:txBody>
              </p:sp>
            </p:grpSp>
            <p:sp>
              <p:nvSpPr>
                <p:cNvPr id="48164" name="Oval 41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2893" y="2078"/>
                  <a:ext cx="323" cy="970"/>
                </a:xfrm>
                <a:prstGeom prst="ellipse">
                  <a:avLst/>
                </a:prstGeom>
                <a:ln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pPr eaLnBrk="0" hangingPunct="0"/>
                  <a:endParaRPr lang="en-US" sz="1800">
                    <a:solidFill>
                      <a:schemeClr val="folHlink"/>
                    </a:solidFill>
                    <a:latin typeface="Arial" charset="0"/>
                  </a:endParaRPr>
                </a:p>
              </p:txBody>
            </p:sp>
          </p:grpSp>
          <p:sp>
            <p:nvSpPr>
              <p:cNvPr id="48165" name="Arc 50"/>
              <p:cNvSpPr>
                <a:spLocks/>
              </p:cNvSpPr>
              <p:nvPr/>
            </p:nvSpPr>
            <p:spPr bwMode="auto">
              <a:xfrm>
                <a:off x="2393" y="1799"/>
                <a:ext cx="710" cy="1000"/>
              </a:xfrm>
              <a:custGeom>
                <a:avLst/>
                <a:gdLst>
                  <a:gd name="T0" fmla="*/ 119 w 14316"/>
                  <a:gd name="T1" fmla="*/ 0 h 21466"/>
                  <a:gd name="T2" fmla="*/ 710 w 14316"/>
                  <a:gd name="T3" fmla="*/ 247 h 21466"/>
                  <a:gd name="T4" fmla="*/ 0 w 14316"/>
                  <a:gd name="T5" fmla="*/ 1000 h 21466"/>
                  <a:gd name="T6" fmla="*/ 0 60000 65536"/>
                  <a:gd name="T7" fmla="*/ 0 60000 65536"/>
                  <a:gd name="T8" fmla="*/ 0 60000 65536"/>
                  <a:gd name="T9" fmla="*/ 0 w 14316"/>
                  <a:gd name="T10" fmla="*/ 0 h 21466"/>
                  <a:gd name="T11" fmla="*/ 14316 w 14316"/>
                  <a:gd name="T12" fmla="*/ 21466 h 214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316" h="21466" fill="none" extrusionOk="0">
                    <a:moveTo>
                      <a:pt x="2400" y="-1"/>
                    </a:moveTo>
                    <a:cubicBezTo>
                      <a:pt x="6822" y="494"/>
                      <a:pt x="10984" y="2342"/>
                      <a:pt x="14316" y="5291"/>
                    </a:cubicBezTo>
                  </a:path>
                  <a:path w="14316" h="21466" stroke="0" extrusionOk="0">
                    <a:moveTo>
                      <a:pt x="2400" y="-1"/>
                    </a:moveTo>
                    <a:cubicBezTo>
                      <a:pt x="6822" y="494"/>
                      <a:pt x="10984" y="2342"/>
                      <a:pt x="14316" y="5291"/>
                    </a:cubicBezTo>
                    <a:lnTo>
                      <a:pt x="0" y="21466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1800">
                  <a:solidFill>
                    <a:schemeClr val="folHlink"/>
                  </a:solidFill>
                  <a:latin typeface="Arial" charset="0"/>
                </a:endParaRPr>
              </a:p>
            </p:txBody>
          </p:sp>
          <p:sp>
            <p:nvSpPr>
              <p:cNvPr id="48166" name="Arc 51"/>
              <p:cNvSpPr>
                <a:spLocks/>
              </p:cNvSpPr>
              <p:nvPr/>
            </p:nvSpPr>
            <p:spPr bwMode="auto">
              <a:xfrm>
                <a:off x="2384" y="2048"/>
                <a:ext cx="810" cy="760"/>
              </a:xfrm>
              <a:custGeom>
                <a:avLst/>
                <a:gdLst>
                  <a:gd name="T0" fmla="*/ 702 w 16326"/>
                  <a:gd name="T1" fmla="*/ 0 h 16322"/>
                  <a:gd name="T2" fmla="*/ 810 w 16326"/>
                  <a:gd name="T3" fmla="*/ 101 h 16322"/>
                  <a:gd name="T4" fmla="*/ 0 w 16326"/>
                  <a:gd name="T5" fmla="*/ 760 h 16322"/>
                  <a:gd name="T6" fmla="*/ 0 60000 65536"/>
                  <a:gd name="T7" fmla="*/ 0 60000 65536"/>
                  <a:gd name="T8" fmla="*/ 0 60000 65536"/>
                  <a:gd name="T9" fmla="*/ 0 w 16326"/>
                  <a:gd name="T10" fmla="*/ 0 h 16322"/>
                  <a:gd name="T11" fmla="*/ 16326 w 16326"/>
                  <a:gd name="T12" fmla="*/ 16322 h 1632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326" h="16322" fill="none" extrusionOk="0">
                    <a:moveTo>
                      <a:pt x="14147" y="-1"/>
                    </a:moveTo>
                    <a:cubicBezTo>
                      <a:pt x="14924" y="673"/>
                      <a:pt x="15652" y="1401"/>
                      <a:pt x="16325" y="2179"/>
                    </a:cubicBezTo>
                  </a:path>
                  <a:path w="16326" h="16322" stroke="0" extrusionOk="0">
                    <a:moveTo>
                      <a:pt x="14147" y="-1"/>
                    </a:moveTo>
                    <a:cubicBezTo>
                      <a:pt x="14924" y="673"/>
                      <a:pt x="15652" y="1401"/>
                      <a:pt x="16325" y="2179"/>
                    </a:cubicBezTo>
                    <a:lnTo>
                      <a:pt x="0" y="16322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1800">
                  <a:solidFill>
                    <a:schemeClr val="folHlink"/>
                  </a:solidFill>
                  <a:latin typeface="Arial" charset="0"/>
                </a:endParaRPr>
              </a:p>
            </p:txBody>
          </p:sp>
          <p:sp>
            <p:nvSpPr>
              <p:cNvPr id="48167" name="Arc 52"/>
              <p:cNvSpPr>
                <a:spLocks/>
              </p:cNvSpPr>
              <p:nvPr/>
            </p:nvSpPr>
            <p:spPr bwMode="auto">
              <a:xfrm flipV="1">
                <a:off x="2375" y="2287"/>
                <a:ext cx="691" cy="995"/>
              </a:xfrm>
              <a:custGeom>
                <a:avLst/>
                <a:gdLst>
                  <a:gd name="T0" fmla="*/ 156 w 13924"/>
                  <a:gd name="T1" fmla="*/ 0 h 21371"/>
                  <a:gd name="T2" fmla="*/ 691 w 13924"/>
                  <a:gd name="T3" fmla="*/ 226 h 21371"/>
                  <a:gd name="T4" fmla="*/ 0 w 13924"/>
                  <a:gd name="T5" fmla="*/ 995 h 21371"/>
                  <a:gd name="T6" fmla="*/ 0 60000 65536"/>
                  <a:gd name="T7" fmla="*/ 0 60000 65536"/>
                  <a:gd name="T8" fmla="*/ 0 60000 65536"/>
                  <a:gd name="T9" fmla="*/ 0 w 13924"/>
                  <a:gd name="T10" fmla="*/ 0 h 21371"/>
                  <a:gd name="T11" fmla="*/ 13924 w 13924"/>
                  <a:gd name="T12" fmla="*/ 21371 h 2137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924" h="21371" fill="none" extrusionOk="0">
                    <a:moveTo>
                      <a:pt x="3138" y="0"/>
                    </a:moveTo>
                    <a:cubicBezTo>
                      <a:pt x="7115" y="584"/>
                      <a:pt x="10851" y="2266"/>
                      <a:pt x="13924" y="4857"/>
                    </a:cubicBezTo>
                  </a:path>
                  <a:path w="13924" h="21371" stroke="0" extrusionOk="0">
                    <a:moveTo>
                      <a:pt x="3138" y="0"/>
                    </a:moveTo>
                    <a:cubicBezTo>
                      <a:pt x="7115" y="584"/>
                      <a:pt x="10851" y="2266"/>
                      <a:pt x="13924" y="4857"/>
                    </a:cubicBezTo>
                    <a:lnTo>
                      <a:pt x="0" y="21371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pPr eaLnBrk="0" hangingPunct="0"/>
                <a:endParaRPr lang="en-US" sz="1800">
                  <a:solidFill>
                    <a:schemeClr val="folHlink"/>
                  </a:solidFill>
                  <a:latin typeface="Arial" charset="0"/>
                </a:endParaRPr>
              </a:p>
            </p:txBody>
          </p:sp>
          <p:sp>
            <p:nvSpPr>
              <p:cNvPr id="48168" name="Arc 53"/>
              <p:cNvSpPr>
                <a:spLocks/>
              </p:cNvSpPr>
              <p:nvPr/>
            </p:nvSpPr>
            <p:spPr bwMode="auto">
              <a:xfrm flipV="1">
                <a:off x="2375" y="2288"/>
                <a:ext cx="810" cy="749"/>
              </a:xfrm>
              <a:custGeom>
                <a:avLst/>
                <a:gdLst>
                  <a:gd name="T0" fmla="*/ 716 w 16326"/>
                  <a:gd name="T1" fmla="*/ 0 h 16074"/>
                  <a:gd name="T2" fmla="*/ 810 w 16326"/>
                  <a:gd name="T3" fmla="*/ 90 h 16074"/>
                  <a:gd name="T4" fmla="*/ 0 w 16326"/>
                  <a:gd name="T5" fmla="*/ 749 h 16074"/>
                  <a:gd name="T6" fmla="*/ 0 60000 65536"/>
                  <a:gd name="T7" fmla="*/ 0 60000 65536"/>
                  <a:gd name="T8" fmla="*/ 0 60000 65536"/>
                  <a:gd name="T9" fmla="*/ 0 w 16326"/>
                  <a:gd name="T10" fmla="*/ 0 h 16074"/>
                  <a:gd name="T11" fmla="*/ 16326 w 16326"/>
                  <a:gd name="T12" fmla="*/ 16074 h 160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326" h="16074" fill="none" extrusionOk="0">
                    <a:moveTo>
                      <a:pt x="14428" y="-1"/>
                    </a:moveTo>
                    <a:cubicBezTo>
                      <a:pt x="15100" y="603"/>
                      <a:pt x="15734" y="1248"/>
                      <a:pt x="16325" y="1931"/>
                    </a:cubicBezTo>
                  </a:path>
                  <a:path w="16326" h="16074" stroke="0" extrusionOk="0">
                    <a:moveTo>
                      <a:pt x="14428" y="-1"/>
                    </a:moveTo>
                    <a:cubicBezTo>
                      <a:pt x="15100" y="603"/>
                      <a:pt x="15734" y="1248"/>
                      <a:pt x="16325" y="1931"/>
                    </a:cubicBezTo>
                    <a:lnTo>
                      <a:pt x="0" y="16074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pPr eaLnBrk="0" hangingPunct="0"/>
                <a:endParaRPr lang="en-US" sz="1800">
                  <a:solidFill>
                    <a:schemeClr val="folHlink"/>
                  </a:solidFill>
                  <a:latin typeface="Arial" charset="0"/>
                </a:endParaRPr>
              </a:p>
            </p:txBody>
          </p:sp>
          <p:sp>
            <p:nvSpPr>
              <p:cNvPr id="48169" name="Arc 59"/>
              <p:cNvSpPr>
                <a:spLocks/>
              </p:cNvSpPr>
              <p:nvPr/>
            </p:nvSpPr>
            <p:spPr bwMode="auto">
              <a:xfrm flipV="1">
                <a:off x="3936" y="2073"/>
                <a:ext cx="664" cy="357"/>
              </a:xfrm>
              <a:custGeom>
                <a:avLst/>
                <a:gdLst>
                  <a:gd name="T0" fmla="*/ 142 w 20568"/>
                  <a:gd name="T1" fmla="*/ 0 h 21148"/>
                  <a:gd name="T2" fmla="*/ 664 w 20568"/>
                  <a:gd name="T3" fmla="*/ 246 h 21148"/>
                  <a:gd name="T4" fmla="*/ 0 w 20568"/>
                  <a:gd name="T5" fmla="*/ 357 h 21148"/>
                  <a:gd name="T6" fmla="*/ 0 60000 65536"/>
                  <a:gd name="T7" fmla="*/ 0 60000 65536"/>
                  <a:gd name="T8" fmla="*/ 0 60000 65536"/>
                  <a:gd name="T9" fmla="*/ 0 w 20568"/>
                  <a:gd name="T10" fmla="*/ 0 h 21148"/>
                  <a:gd name="T11" fmla="*/ 20568 w 20568"/>
                  <a:gd name="T12" fmla="*/ 21148 h 211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568" h="21148" fill="none" extrusionOk="0">
                    <a:moveTo>
                      <a:pt x="4394" y="-1"/>
                    </a:moveTo>
                    <a:cubicBezTo>
                      <a:pt x="12013" y="1582"/>
                      <a:pt x="18191" y="7141"/>
                      <a:pt x="20568" y="14551"/>
                    </a:cubicBezTo>
                  </a:path>
                  <a:path w="20568" h="21148" stroke="0" extrusionOk="0">
                    <a:moveTo>
                      <a:pt x="4394" y="-1"/>
                    </a:moveTo>
                    <a:cubicBezTo>
                      <a:pt x="12013" y="1582"/>
                      <a:pt x="18191" y="7141"/>
                      <a:pt x="20568" y="14551"/>
                    </a:cubicBezTo>
                    <a:lnTo>
                      <a:pt x="0" y="21148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pPr eaLnBrk="0" hangingPunct="0"/>
                <a:endParaRPr lang="en-US" sz="1800">
                  <a:solidFill>
                    <a:schemeClr val="folHlink"/>
                  </a:solidFill>
                  <a:latin typeface="Arial" charset="0"/>
                </a:endParaRPr>
              </a:p>
            </p:txBody>
          </p:sp>
          <p:sp>
            <p:nvSpPr>
              <p:cNvPr id="48170" name="Arc 60"/>
              <p:cNvSpPr>
                <a:spLocks/>
              </p:cNvSpPr>
              <p:nvPr/>
            </p:nvSpPr>
            <p:spPr bwMode="auto">
              <a:xfrm>
                <a:off x="3936" y="2658"/>
                <a:ext cx="664" cy="356"/>
              </a:xfrm>
              <a:custGeom>
                <a:avLst/>
                <a:gdLst>
                  <a:gd name="T0" fmla="*/ 147 w 20568"/>
                  <a:gd name="T1" fmla="*/ 0 h 21115"/>
                  <a:gd name="T2" fmla="*/ 664 w 20568"/>
                  <a:gd name="T3" fmla="*/ 245 h 21115"/>
                  <a:gd name="T4" fmla="*/ 0 w 20568"/>
                  <a:gd name="T5" fmla="*/ 356 h 21115"/>
                  <a:gd name="T6" fmla="*/ 0 60000 65536"/>
                  <a:gd name="T7" fmla="*/ 0 60000 65536"/>
                  <a:gd name="T8" fmla="*/ 0 60000 65536"/>
                  <a:gd name="T9" fmla="*/ 0 w 20568"/>
                  <a:gd name="T10" fmla="*/ 0 h 21115"/>
                  <a:gd name="T11" fmla="*/ 20568 w 20568"/>
                  <a:gd name="T12" fmla="*/ 21115 h 2111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568" h="21115" fill="none" extrusionOk="0">
                    <a:moveTo>
                      <a:pt x="4551" y="-1"/>
                    </a:moveTo>
                    <a:cubicBezTo>
                      <a:pt x="12102" y="1627"/>
                      <a:pt x="18209" y="7163"/>
                      <a:pt x="20568" y="14518"/>
                    </a:cubicBezTo>
                  </a:path>
                  <a:path w="20568" h="21115" stroke="0" extrusionOk="0">
                    <a:moveTo>
                      <a:pt x="4551" y="-1"/>
                    </a:moveTo>
                    <a:cubicBezTo>
                      <a:pt x="12102" y="1627"/>
                      <a:pt x="18209" y="7163"/>
                      <a:pt x="20568" y="14518"/>
                    </a:cubicBezTo>
                    <a:lnTo>
                      <a:pt x="0" y="21115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1800">
                  <a:solidFill>
                    <a:schemeClr val="folHlink"/>
                  </a:solidFill>
                  <a:latin typeface="Arial" charset="0"/>
                </a:endParaRPr>
              </a:p>
            </p:txBody>
          </p:sp>
          <p:sp>
            <p:nvSpPr>
              <p:cNvPr id="48171" name="Arc 19"/>
              <p:cNvSpPr>
                <a:spLocks/>
              </p:cNvSpPr>
              <p:nvPr/>
            </p:nvSpPr>
            <p:spPr bwMode="auto">
              <a:xfrm flipH="1" flipV="1">
                <a:off x="3187" y="1863"/>
                <a:ext cx="760" cy="576"/>
              </a:xfrm>
              <a:custGeom>
                <a:avLst/>
                <a:gdLst>
                  <a:gd name="T0" fmla="*/ 0 w 18869"/>
                  <a:gd name="T1" fmla="*/ 0 h 21600"/>
                  <a:gd name="T2" fmla="*/ 760 w 18869"/>
                  <a:gd name="T3" fmla="*/ 296 h 21600"/>
                  <a:gd name="T4" fmla="*/ 0 w 18869"/>
                  <a:gd name="T5" fmla="*/ 576 h 21600"/>
                  <a:gd name="T6" fmla="*/ 0 60000 65536"/>
                  <a:gd name="T7" fmla="*/ 0 60000 65536"/>
                  <a:gd name="T8" fmla="*/ 0 60000 65536"/>
                  <a:gd name="T9" fmla="*/ 0 w 18869"/>
                  <a:gd name="T10" fmla="*/ 0 h 21600"/>
                  <a:gd name="T11" fmla="*/ 18869 w 1886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869" h="21600" fill="none" extrusionOk="0">
                    <a:moveTo>
                      <a:pt x="-1" y="0"/>
                    </a:moveTo>
                    <a:cubicBezTo>
                      <a:pt x="7835" y="0"/>
                      <a:pt x="15056" y="4243"/>
                      <a:pt x="18869" y="11087"/>
                    </a:cubicBezTo>
                  </a:path>
                  <a:path w="18869" h="21600" stroke="0" extrusionOk="0">
                    <a:moveTo>
                      <a:pt x="-1" y="0"/>
                    </a:moveTo>
                    <a:cubicBezTo>
                      <a:pt x="7835" y="0"/>
                      <a:pt x="15056" y="4243"/>
                      <a:pt x="18869" y="1108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pPr eaLnBrk="0" hangingPunct="0"/>
                <a:endParaRPr lang="en-US" sz="1800">
                  <a:solidFill>
                    <a:schemeClr val="folHlink"/>
                  </a:solidFill>
                  <a:latin typeface="Arial" charset="0"/>
                </a:endParaRPr>
              </a:p>
            </p:txBody>
          </p:sp>
        </p:grpSp>
        <p:sp>
          <p:nvSpPr>
            <p:cNvPr id="119916" name="Line 108"/>
            <p:cNvSpPr>
              <a:spLocks noChangeShapeType="1"/>
            </p:cNvSpPr>
            <p:nvPr/>
          </p:nvSpPr>
          <p:spPr bwMode="auto">
            <a:xfrm rot="5400000" flipH="1" flipV="1">
              <a:off x="5314301" y="2631136"/>
              <a:ext cx="33048" cy="6813551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19881" name="Line 73"/>
            <p:cNvSpPr>
              <a:spLocks noChangeShapeType="1"/>
            </p:cNvSpPr>
            <p:nvPr/>
          </p:nvSpPr>
          <p:spPr bwMode="auto">
            <a:xfrm>
              <a:off x="3027363" y="5502274"/>
              <a:ext cx="1587" cy="517525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79" name="Line 71"/>
            <p:cNvSpPr>
              <a:spLocks noChangeShapeType="1"/>
            </p:cNvSpPr>
            <p:nvPr/>
          </p:nvSpPr>
          <p:spPr bwMode="auto">
            <a:xfrm>
              <a:off x="4876800" y="5334000"/>
              <a:ext cx="0" cy="609600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80" name="Line 72"/>
            <p:cNvSpPr>
              <a:spLocks noChangeShapeType="1"/>
            </p:cNvSpPr>
            <p:nvPr/>
          </p:nvSpPr>
          <p:spPr bwMode="auto">
            <a:xfrm>
              <a:off x="7378700" y="5105400"/>
              <a:ext cx="0" cy="838200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76" name="Rectangle 48"/>
            <p:cNvSpPr>
              <a:spLocks noChangeArrowheads="1"/>
            </p:cNvSpPr>
            <p:nvPr/>
          </p:nvSpPr>
          <p:spPr bwMode="auto">
            <a:xfrm>
              <a:off x="2965450" y="6034087"/>
              <a:ext cx="33855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48177" name="Rectangle 49"/>
            <p:cNvSpPr>
              <a:spLocks noChangeArrowheads="1"/>
            </p:cNvSpPr>
            <p:nvPr/>
          </p:nvSpPr>
          <p:spPr bwMode="auto">
            <a:xfrm>
              <a:off x="4749212" y="6015335"/>
              <a:ext cx="33855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48178" name="Rectangle 50"/>
            <p:cNvSpPr>
              <a:spLocks noChangeArrowheads="1"/>
            </p:cNvSpPr>
            <p:nvPr/>
          </p:nvSpPr>
          <p:spPr bwMode="auto">
            <a:xfrm>
              <a:off x="7315200" y="6019800"/>
              <a:ext cx="35618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48179" name="Rectangle 51"/>
            <p:cNvSpPr>
              <a:spLocks noChangeArrowheads="1"/>
            </p:cNvSpPr>
            <p:nvPr/>
          </p:nvSpPr>
          <p:spPr bwMode="auto">
            <a:xfrm>
              <a:off x="8582026" y="6001480"/>
              <a:ext cx="3111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800" b="1" dirty="0">
                  <a:solidFill>
                    <a:schemeClr val="tx1"/>
                  </a:solidFill>
                  <a:latin typeface="Arial" charset="0"/>
                </a:rPr>
                <a:t>x</a:t>
              </a:r>
            </a:p>
          </p:txBody>
        </p:sp>
        <p:sp>
          <p:nvSpPr>
            <p:cNvPr id="48180" name="Line 52"/>
            <p:cNvSpPr>
              <a:spLocks noChangeShapeType="1"/>
            </p:cNvSpPr>
            <p:nvPr/>
          </p:nvSpPr>
          <p:spPr bwMode="auto">
            <a:xfrm flipH="1">
              <a:off x="1924050" y="6021388"/>
              <a:ext cx="129540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81" name="Line 53"/>
            <p:cNvSpPr>
              <a:spLocks noChangeShapeType="1"/>
            </p:cNvSpPr>
            <p:nvPr/>
          </p:nvSpPr>
          <p:spPr bwMode="auto">
            <a:xfrm flipV="1">
              <a:off x="3975100" y="6021388"/>
              <a:ext cx="91440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82" name="Line 54"/>
            <p:cNvSpPr>
              <a:spLocks noChangeShapeType="1"/>
            </p:cNvSpPr>
            <p:nvPr/>
          </p:nvSpPr>
          <p:spPr bwMode="auto">
            <a:xfrm>
              <a:off x="6342063" y="6021388"/>
              <a:ext cx="106680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90" name="Text Box 62"/>
            <p:cNvSpPr txBox="1">
              <a:spLocks noChangeArrowheads="1"/>
            </p:cNvSpPr>
            <p:nvPr/>
          </p:nvSpPr>
          <p:spPr bwMode="auto">
            <a:xfrm>
              <a:off x="4516438" y="4149725"/>
              <a:ext cx="896937" cy="473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olidFill>
                    <a:schemeClr val="bg1"/>
                  </a:solidFill>
                  <a:latin typeface="Garamond" pitchFamily="18" charset="0"/>
                </a:rPr>
                <a:t>S(x)</a:t>
              </a:r>
              <a:endParaRPr lang="en-SG" sz="2400" b="1" dirty="0">
                <a:solidFill>
                  <a:schemeClr val="bg1"/>
                </a:solidFill>
                <a:latin typeface="Garamond" pitchFamily="18" charset="0"/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1921381" y="6011110"/>
              <a:ext cx="2" cy="717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Rectangle 48"/>
            <p:cNvSpPr>
              <a:spLocks noChangeArrowheads="1"/>
            </p:cNvSpPr>
            <p:nvPr/>
          </p:nvSpPr>
          <p:spPr bwMode="auto">
            <a:xfrm>
              <a:off x="1584889" y="6054435"/>
              <a:ext cx="42351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" name="Rectangle 49"/>
            <p:cNvSpPr>
              <a:spLocks noChangeArrowheads="1"/>
            </p:cNvSpPr>
            <p:nvPr/>
          </p:nvSpPr>
          <p:spPr bwMode="auto">
            <a:xfrm>
              <a:off x="3226510" y="2593032"/>
              <a:ext cx="37221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 b="1" dirty="0" smtClean="0">
                  <a:solidFill>
                    <a:schemeClr val="accent3">
                      <a:lumMod val="20000"/>
                      <a:lumOff val="8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  <a:endParaRPr lang="en-US" sz="2400" b="1" dirty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Rectangle 49"/>
            <p:cNvSpPr>
              <a:spLocks noChangeArrowheads="1"/>
            </p:cNvSpPr>
            <p:nvPr/>
          </p:nvSpPr>
          <p:spPr bwMode="auto">
            <a:xfrm>
              <a:off x="7493294" y="2629842"/>
              <a:ext cx="42351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 b="1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609130"/>
              </p:ext>
            </p:extLst>
          </p:nvPr>
        </p:nvGraphicFramePr>
        <p:xfrm>
          <a:off x="5130092" y="907197"/>
          <a:ext cx="31210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1307880" imgH="469800" progId="Equation.DSMT4">
                  <p:embed/>
                </p:oleObj>
              </mc:Choice>
              <mc:Fallback>
                <p:oleObj name="Equation" r:id="rId4" imgW="1307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092" y="907197"/>
                        <a:ext cx="3121025" cy="1371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896461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173513"/>
              </p:ext>
            </p:extLst>
          </p:nvPr>
        </p:nvGraphicFramePr>
        <p:xfrm>
          <a:off x="304800" y="1828800"/>
          <a:ext cx="3987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1371600" imgH="469800" progId="Equation.DSMT4">
                  <p:embed/>
                </p:oleObj>
              </mc:Choice>
              <mc:Fallback>
                <p:oleObj name="Equation" r:id="rId3" imgW="1371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828800"/>
                        <a:ext cx="3987800" cy="1346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423666"/>
              </p:ext>
            </p:extLst>
          </p:nvPr>
        </p:nvGraphicFramePr>
        <p:xfrm>
          <a:off x="4800600" y="1752600"/>
          <a:ext cx="41354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1422360" imgH="482400" progId="Equation.DSMT4">
                  <p:embed/>
                </p:oleObj>
              </mc:Choice>
              <mc:Fallback>
                <p:oleObj name="Equation" r:id="rId5" imgW="1422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752600"/>
                        <a:ext cx="4135437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777946"/>
              </p:ext>
            </p:extLst>
          </p:nvPr>
        </p:nvGraphicFramePr>
        <p:xfrm>
          <a:off x="1447800" y="3276600"/>
          <a:ext cx="57912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2527200" imgH="469800" progId="Equation.DSMT4">
                  <p:embed/>
                </p:oleObj>
              </mc:Choice>
              <mc:Fallback>
                <p:oleObj name="Equation" r:id="rId7" imgW="2527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76600"/>
                        <a:ext cx="579120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955028"/>
              </p:ext>
            </p:extLst>
          </p:nvPr>
        </p:nvGraphicFramePr>
        <p:xfrm>
          <a:off x="685800" y="4953000"/>
          <a:ext cx="33940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1422360" imgH="469800" progId="Equation.DSMT4">
                  <p:embed/>
                </p:oleObj>
              </mc:Choice>
              <mc:Fallback>
                <p:oleObj name="Equation" r:id="rId9" imgW="1422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53000"/>
                        <a:ext cx="3394075" cy="1371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647869"/>
              </p:ext>
            </p:extLst>
          </p:nvPr>
        </p:nvGraphicFramePr>
        <p:xfrm>
          <a:off x="5029200" y="4953000"/>
          <a:ext cx="37830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1422360" imgH="469800" progId="Equation.DSMT4">
                  <p:embed/>
                </p:oleObj>
              </mc:Choice>
              <mc:Fallback>
                <p:oleObj name="Equation" r:id="rId11" imgW="1422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953000"/>
                        <a:ext cx="3783013" cy="1371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796274"/>
              </p:ext>
            </p:extLst>
          </p:nvPr>
        </p:nvGraphicFramePr>
        <p:xfrm>
          <a:off x="838200" y="3505200"/>
          <a:ext cx="60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3" imgW="139680" imgH="177480" progId="Equation.3">
                  <p:embed/>
                </p:oleObj>
              </mc:Choice>
              <mc:Fallback>
                <p:oleObj name="Equation" r:id="rId13" imgW="1396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8200" y="3505200"/>
                        <a:ext cx="609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93406" y="0"/>
            <a:ext cx="8991600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ỦNG CỐ : CÔNG THỨC CẦN NHỚ</a:t>
            </a:r>
            <a:endParaRPr lang="en-US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51055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2"/>
          <p:cNvSpPr txBox="1">
            <a:spLocks noChangeArrowheads="1"/>
          </p:cNvSpPr>
          <p:nvPr/>
        </p:nvSpPr>
        <p:spPr bwMode="auto">
          <a:xfrm>
            <a:off x="762000" y="2514600"/>
            <a:ext cx="7391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TIẾT HỌC ĐÃ KẾT THÚC</a:t>
            </a:r>
          </a:p>
        </p:txBody>
      </p:sp>
      <p:pic>
        <p:nvPicPr>
          <p:cNvPr id="30723" name="Picture 24" descr="Forest_010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46" name="Text Box 26"/>
          <p:cNvSpPr txBox="1">
            <a:spLocks noChangeArrowheads="1"/>
          </p:cNvSpPr>
          <p:nvPr/>
        </p:nvSpPr>
        <p:spPr bwMode="auto">
          <a:xfrm>
            <a:off x="228600" y="2405896"/>
            <a:ext cx="876300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smtClean="0">
                <a:solidFill>
                  <a:srgbClr val="FF0000"/>
                </a:solidFill>
                <a:latin typeface="Arial" charset="0"/>
              </a:rPr>
              <a:t>BUỔI </a:t>
            </a:r>
            <a:r>
              <a:rPr lang="en-US" sz="4400" b="1" dirty="0">
                <a:solidFill>
                  <a:srgbClr val="FF0000"/>
                </a:solidFill>
                <a:latin typeface="Arial" charset="0"/>
              </a:rPr>
              <a:t>HỌC ĐÃ KẾT THÚC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4400" b="1" dirty="0" smtClean="0">
                <a:solidFill>
                  <a:srgbClr val="FF0000"/>
                </a:solidFill>
                <a:latin typeface="Arial" charset="0"/>
              </a:rPr>
              <a:t>CHÚC </a:t>
            </a:r>
            <a:r>
              <a:rPr lang="en-US" sz="4400" b="1" dirty="0">
                <a:solidFill>
                  <a:srgbClr val="FF0000"/>
                </a:solidFill>
                <a:latin typeface="Arial" charset="0"/>
              </a:rPr>
              <a:t>CÁC EM </a:t>
            </a:r>
            <a:r>
              <a:rPr lang="en-US" sz="4400" b="1" dirty="0" smtClean="0">
                <a:solidFill>
                  <a:srgbClr val="FF0000"/>
                </a:solidFill>
                <a:latin typeface="Arial" charset="0"/>
              </a:rPr>
              <a:t>HỌC  TỐT!</a:t>
            </a:r>
            <a:endParaRPr lang="en-US" sz="4400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0725" name="AutoShape 35">
            <a:hlinkClick r:id="" action="ppaction://noaction" highlightClick="1">
              <a:snd r:embed="rId4" name="applause.wav"/>
            </a:hlinkClick>
          </p:cNvPr>
          <p:cNvSpPr>
            <a:spLocks noChangeArrowheads="1"/>
          </p:cNvSpPr>
          <p:nvPr/>
        </p:nvSpPr>
        <p:spPr bwMode="auto">
          <a:xfrm>
            <a:off x="8758238" y="6453188"/>
            <a:ext cx="228600" cy="304800"/>
          </a:xfrm>
          <a:prstGeom prst="actionButtonSound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49624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8313" y="260350"/>
            <a:ext cx="8229600" cy="598488"/>
          </a:xfrm>
        </p:spPr>
        <p:txBody>
          <a:bodyPr>
            <a:normAutofit fontScale="90000"/>
          </a:bodyPr>
          <a:lstStyle/>
          <a:p>
            <a:r>
              <a:rPr lang="en-US">
                <a:latin typeface="Arial" charset="0"/>
              </a:rPr>
              <a:t> </a:t>
            </a:r>
            <a:endParaRPr lang="en-US"/>
          </a:p>
        </p:txBody>
      </p:sp>
      <p:sp>
        <p:nvSpPr>
          <p:cNvPr id="67" name="WordArt 5"/>
          <p:cNvSpPr>
            <a:spLocks noChangeArrowheads="1" noChangeShapeType="1" noTextEdit="1"/>
          </p:cNvSpPr>
          <p:nvPr/>
        </p:nvSpPr>
        <p:spPr bwMode="auto">
          <a:xfrm>
            <a:off x="782782" y="206816"/>
            <a:ext cx="7370618" cy="6531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 ỨNG DUNG CỦA TÍCH PHÂN TRONG HÌNH HOC</a:t>
            </a:r>
          </a:p>
        </p:txBody>
      </p:sp>
      <p:sp>
        <p:nvSpPr>
          <p:cNvPr id="68" name="Text Box 10"/>
          <p:cNvSpPr txBox="1">
            <a:spLocks noChangeArrowheads="1"/>
          </p:cNvSpPr>
          <p:nvPr/>
        </p:nvSpPr>
        <p:spPr bwMode="auto">
          <a:xfrm>
            <a:off x="228600" y="762000"/>
            <a:ext cx="8534400" cy="550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II . 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tích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1 )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x = -1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x = 1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Ox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oà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/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b="1" u="sng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1200"/>
              </a:spcBef>
              <a:spcAft>
                <a:spcPts val="1200"/>
              </a:spcAft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 eaLnBrk="1" hangingPunct="1">
              <a:spcBef>
                <a:spcPts val="1200"/>
              </a:spcBef>
              <a:spcAft>
                <a:spcPts val="1200"/>
              </a:spcAft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3), 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 eaLnBrk="1" hangingPunct="1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vt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algn="just" eaLnBrk="1" hangingPunct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379225"/>
              </p:ext>
            </p:extLst>
          </p:nvPr>
        </p:nvGraphicFramePr>
        <p:xfrm>
          <a:off x="4513006" y="2209800"/>
          <a:ext cx="22637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838080" imgH="253800" progId="Equation.DSMT4">
                  <p:embed/>
                </p:oleObj>
              </mc:Choice>
              <mc:Fallback>
                <p:oleObj name="Equation" r:id="rId4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006" y="2209800"/>
                        <a:ext cx="226377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884245"/>
              </p:ext>
            </p:extLst>
          </p:nvPr>
        </p:nvGraphicFramePr>
        <p:xfrm>
          <a:off x="2462212" y="2465388"/>
          <a:ext cx="157638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6" imgW="583920" imgH="253800" progId="Equation.DSMT4">
                  <p:embed/>
                </p:oleObj>
              </mc:Choice>
              <mc:Fallback>
                <p:oleObj name="Equation" r:id="rId6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2" y="2465388"/>
                        <a:ext cx="1576388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615414"/>
              </p:ext>
            </p:extLst>
          </p:nvPr>
        </p:nvGraphicFramePr>
        <p:xfrm>
          <a:off x="228600" y="4810125"/>
          <a:ext cx="58356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8" imgW="2158920" imgH="457200" progId="Equation.DSMT4">
                  <p:embed/>
                </p:oleObj>
              </mc:Choice>
              <mc:Fallback>
                <p:oleObj name="Equation" r:id="rId8" imgW="2158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10125"/>
                        <a:ext cx="58356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608191"/>
              </p:ext>
            </p:extLst>
          </p:nvPr>
        </p:nvGraphicFramePr>
        <p:xfrm>
          <a:off x="2743200" y="3276600"/>
          <a:ext cx="51069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0" imgW="1892160" imgH="380880" progId="Equation.DSMT4">
                  <p:embed/>
                </p:oleObj>
              </mc:Choice>
              <mc:Fallback>
                <p:oleObj name="Equation" r:id="rId10" imgW="1892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76600"/>
                        <a:ext cx="510698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549016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8313" y="260350"/>
            <a:ext cx="8229600" cy="598488"/>
          </a:xfrm>
        </p:spPr>
        <p:txBody>
          <a:bodyPr>
            <a:normAutofit fontScale="90000"/>
          </a:bodyPr>
          <a:lstStyle/>
          <a:p>
            <a:r>
              <a:rPr lang="en-US">
                <a:latin typeface="Arial" charset="0"/>
              </a:rPr>
              <a:t> </a:t>
            </a:r>
            <a:endParaRPr lang="en-US"/>
          </a:p>
        </p:txBody>
      </p:sp>
      <p:sp>
        <p:nvSpPr>
          <p:cNvPr id="67" name="WordArt 5"/>
          <p:cNvSpPr>
            <a:spLocks noChangeArrowheads="1" noChangeShapeType="1" noTextEdit="1"/>
          </p:cNvSpPr>
          <p:nvPr/>
        </p:nvSpPr>
        <p:spPr bwMode="auto">
          <a:xfrm>
            <a:off x="782782" y="206816"/>
            <a:ext cx="7370618" cy="6531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 ỨNG DUNG CỦA TÍCH PHÂN TRONG HÌNH HOC</a:t>
            </a:r>
          </a:p>
        </p:txBody>
      </p:sp>
      <p:sp>
        <p:nvSpPr>
          <p:cNvPr id="68" name="Text Box 10"/>
          <p:cNvSpPr txBox="1">
            <a:spLocks noChangeArrowheads="1"/>
          </p:cNvSpPr>
          <p:nvPr/>
        </p:nvSpPr>
        <p:spPr bwMode="auto">
          <a:xfrm>
            <a:off x="228600" y="762000"/>
            <a:ext cx="8534400" cy="59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II . 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tích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xoay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indent="-342900" algn="just" eaLnBrk="1" hangingPunct="1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v"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oà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(H)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x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oa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ích:</a:t>
            </a:r>
          </a:p>
          <a:p>
            <a:pPr algn="just" eaLnBrk="1" hangingPunct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" name="Picture 14" descr="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0982" y="1427018"/>
            <a:ext cx="3484418" cy="3449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246851"/>
              </p:ext>
            </p:extLst>
          </p:nvPr>
        </p:nvGraphicFramePr>
        <p:xfrm>
          <a:off x="339725" y="5410200"/>
          <a:ext cx="33940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5" imgW="1422360" imgH="469800" progId="Equation.DSMT4">
                  <p:embed/>
                </p:oleObj>
              </mc:Choice>
              <mc:Fallback>
                <p:oleObj name="Equation" r:id="rId5" imgW="1422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5410200"/>
                        <a:ext cx="3394075" cy="1371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307996"/>
              </p:ext>
            </p:extLst>
          </p:nvPr>
        </p:nvGraphicFramePr>
        <p:xfrm>
          <a:off x="442912" y="2057400"/>
          <a:ext cx="4357688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7" imgW="1498320" imgH="965160" progId="Equation.DSMT4">
                  <p:embed/>
                </p:oleObj>
              </mc:Choice>
              <mc:Fallback>
                <p:oleObj name="Equation" r:id="rId7" imgW="149832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" y="2057400"/>
                        <a:ext cx="4357688" cy="2765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54531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6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8313" y="260350"/>
            <a:ext cx="8229600" cy="598488"/>
          </a:xfrm>
        </p:spPr>
        <p:txBody>
          <a:bodyPr>
            <a:normAutofit fontScale="90000"/>
          </a:bodyPr>
          <a:lstStyle/>
          <a:p>
            <a:r>
              <a:rPr lang="en-US">
                <a:latin typeface="Arial" charset="0"/>
              </a:rPr>
              <a:t> </a:t>
            </a:r>
            <a:endParaRPr lang="en-US"/>
          </a:p>
        </p:txBody>
      </p:sp>
      <p:sp>
        <p:nvSpPr>
          <p:cNvPr id="67" name="WordArt 5"/>
          <p:cNvSpPr>
            <a:spLocks noChangeArrowheads="1" noChangeShapeType="1" noTextEdit="1"/>
          </p:cNvSpPr>
          <p:nvPr/>
        </p:nvSpPr>
        <p:spPr bwMode="auto">
          <a:xfrm>
            <a:off x="782782" y="206816"/>
            <a:ext cx="7370618" cy="6531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 ỨNG DUNG CỦA TÍCH PHÂN TRONG HÌNH HOC</a:t>
            </a:r>
          </a:p>
        </p:txBody>
      </p:sp>
      <p:sp>
        <p:nvSpPr>
          <p:cNvPr id="68" name="Text Box 10"/>
          <p:cNvSpPr txBox="1">
            <a:spLocks noChangeArrowheads="1"/>
          </p:cNvSpPr>
          <p:nvPr/>
        </p:nvSpPr>
        <p:spPr bwMode="auto">
          <a:xfrm>
            <a:off x="228600" y="762000"/>
            <a:ext cx="8534400" cy="59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II 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tích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xoay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indent="-342900" algn="just" eaLnBrk="1" hangingPunct="1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v"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u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(H)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Oy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oa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ích:</a:t>
            </a:r>
          </a:p>
          <a:p>
            <a:pPr algn="just" eaLnBrk="1" hangingPunct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858458"/>
              </p:ext>
            </p:extLst>
          </p:nvPr>
        </p:nvGraphicFramePr>
        <p:xfrm>
          <a:off x="685800" y="5330488"/>
          <a:ext cx="3782291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1422360" imgH="469800" progId="Equation.DSMT4">
                  <p:embed/>
                </p:oleObj>
              </mc:Choice>
              <mc:Fallback>
                <p:oleObj name="Equation" r:id="rId4" imgW="1422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0488"/>
                        <a:ext cx="3782291" cy="1371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831949"/>
              </p:ext>
            </p:extLst>
          </p:nvPr>
        </p:nvGraphicFramePr>
        <p:xfrm>
          <a:off x="442912" y="2057400"/>
          <a:ext cx="4357688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6" imgW="1498320" imgH="965160" progId="Equation.DSMT4">
                  <p:embed/>
                </p:oleObj>
              </mc:Choice>
              <mc:Fallback>
                <p:oleObj name="Equation" r:id="rId6" imgW="149832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" y="2057400"/>
                        <a:ext cx="4357688" cy="2765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5029200" y="1292061"/>
            <a:ext cx="3927758" cy="3470275"/>
            <a:chOff x="1202" y="482"/>
            <a:chExt cx="3175" cy="2422"/>
          </a:xfrm>
        </p:grpSpPr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2336" y="1979"/>
              <a:ext cx="725" cy="181"/>
            </a:xfrm>
            <a:prstGeom prst="ellipse">
              <a:avLst/>
            </a:prstGeom>
            <a:ln>
              <a:headEnd/>
              <a:tailEnd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Arc 9"/>
            <p:cNvSpPr>
              <a:spLocks/>
            </p:cNvSpPr>
            <p:nvPr/>
          </p:nvSpPr>
          <p:spPr bwMode="auto">
            <a:xfrm rot="20860851" flipH="1">
              <a:off x="2980" y="1253"/>
              <a:ext cx="817" cy="954"/>
            </a:xfrm>
            <a:custGeom>
              <a:avLst/>
              <a:gdLst>
                <a:gd name="G0" fmla="+- 0 0 0"/>
                <a:gd name="G1" fmla="+- 19925 0 0"/>
                <a:gd name="G2" fmla="+- 21600 0 0"/>
                <a:gd name="T0" fmla="*/ 8340 w 21600"/>
                <a:gd name="T1" fmla="*/ 0 h 25220"/>
                <a:gd name="T2" fmla="*/ 20941 w 21600"/>
                <a:gd name="T3" fmla="*/ 25220 h 25220"/>
                <a:gd name="T4" fmla="*/ 0 w 21600"/>
                <a:gd name="T5" fmla="*/ 19925 h 25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5220" fill="none" extrusionOk="0">
                  <a:moveTo>
                    <a:pt x="8339" y="0"/>
                  </a:moveTo>
                  <a:cubicBezTo>
                    <a:pt x="16371" y="3361"/>
                    <a:pt x="21600" y="11217"/>
                    <a:pt x="21600" y="19925"/>
                  </a:cubicBezTo>
                  <a:cubicBezTo>
                    <a:pt x="21600" y="21710"/>
                    <a:pt x="21378" y="23489"/>
                    <a:pt x="20940" y="25219"/>
                  </a:cubicBezTo>
                </a:path>
                <a:path w="21600" h="25220" stroke="0" extrusionOk="0">
                  <a:moveTo>
                    <a:pt x="8339" y="0"/>
                  </a:moveTo>
                  <a:cubicBezTo>
                    <a:pt x="16371" y="3361"/>
                    <a:pt x="21600" y="11217"/>
                    <a:pt x="21600" y="19925"/>
                  </a:cubicBezTo>
                  <a:cubicBezTo>
                    <a:pt x="21600" y="21710"/>
                    <a:pt x="21378" y="23489"/>
                    <a:pt x="20940" y="25219"/>
                  </a:cubicBezTo>
                  <a:lnTo>
                    <a:pt x="0" y="19925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Arc 10"/>
            <p:cNvSpPr>
              <a:spLocks/>
            </p:cNvSpPr>
            <p:nvPr/>
          </p:nvSpPr>
          <p:spPr bwMode="auto">
            <a:xfrm rot="7602925" flipH="1">
              <a:off x="1672" y="1408"/>
              <a:ext cx="817" cy="851"/>
            </a:xfrm>
            <a:custGeom>
              <a:avLst/>
              <a:gdLst>
                <a:gd name="G0" fmla="+- 0 0 0"/>
                <a:gd name="G1" fmla="+- 21153 0 0"/>
                <a:gd name="G2" fmla="+- 21600 0 0"/>
                <a:gd name="T0" fmla="*/ 4372 w 21600"/>
                <a:gd name="T1" fmla="*/ 0 h 22498"/>
                <a:gd name="T2" fmla="*/ 21558 w 21600"/>
                <a:gd name="T3" fmla="*/ 22498 h 22498"/>
                <a:gd name="T4" fmla="*/ 0 w 21600"/>
                <a:gd name="T5" fmla="*/ 21153 h 22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498" fill="none" extrusionOk="0">
                  <a:moveTo>
                    <a:pt x="4371" y="0"/>
                  </a:moveTo>
                  <a:cubicBezTo>
                    <a:pt x="14404" y="2073"/>
                    <a:pt x="21600" y="10908"/>
                    <a:pt x="21600" y="21153"/>
                  </a:cubicBezTo>
                  <a:cubicBezTo>
                    <a:pt x="21600" y="21601"/>
                    <a:pt x="21586" y="22050"/>
                    <a:pt x="21558" y="22498"/>
                  </a:cubicBezTo>
                </a:path>
                <a:path w="21600" h="22498" stroke="0" extrusionOk="0">
                  <a:moveTo>
                    <a:pt x="4371" y="0"/>
                  </a:moveTo>
                  <a:cubicBezTo>
                    <a:pt x="14404" y="2073"/>
                    <a:pt x="21600" y="10908"/>
                    <a:pt x="21600" y="21153"/>
                  </a:cubicBezTo>
                  <a:cubicBezTo>
                    <a:pt x="21600" y="21601"/>
                    <a:pt x="21586" y="22050"/>
                    <a:pt x="21558" y="22498"/>
                  </a:cubicBezTo>
                  <a:lnTo>
                    <a:pt x="0" y="21153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7"/>
            <p:cNvSpPr>
              <a:spLocks noChangeArrowheads="1"/>
            </p:cNvSpPr>
            <p:nvPr/>
          </p:nvSpPr>
          <p:spPr bwMode="auto">
            <a:xfrm>
              <a:off x="1927" y="981"/>
              <a:ext cx="1497" cy="408"/>
            </a:xfrm>
            <a:prstGeom prst="ellipse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3" name="Line 5"/>
            <p:cNvSpPr>
              <a:spLocks noChangeShapeType="1"/>
            </p:cNvSpPr>
            <p:nvPr/>
          </p:nvSpPr>
          <p:spPr bwMode="auto">
            <a:xfrm>
              <a:off x="1202" y="2341"/>
              <a:ext cx="3084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 flipV="1">
              <a:off x="2699" y="590"/>
              <a:ext cx="0" cy="2314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2699" y="1207"/>
              <a:ext cx="725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2699" y="2069"/>
              <a:ext cx="362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2417" y="2314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O</a:t>
              </a:r>
              <a:endParaRPr lang="en-SG"/>
            </a:p>
          </p:txBody>
        </p:sp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4059" y="2296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x</a:t>
              </a:r>
              <a:endParaRPr lang="en-SG"/>
            </a:p>
          </p:txBody>
        </p:sp>
        <p:sp>
          <p:nvSpPr>
            <p:cNvPr id="19" name="Text Box 17"/>
            <p:cNvSpPr txBox="1">
              <a:spLocks noChangeArrowheads="1"/>
            </p:cNvSpPr>
            <p:nvPr/>
          </p:nvSpPr>
          <p:spPr bwMode="auto">
            <a:xfrm>
              <a:off x="2699" y="482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y</a:t>
              </a:r>
              <a:endParaRPr lang="en-SG"/>
            </a:p>
          </p:txBody>
        </p: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3198" y="1480"/>
              <a:ext cx="907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x=g(y)</a:t>
              </a:r>
              <a:endParaRPr lang="en-SG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2476" y="1887"/>
              <a:ext cx="318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SG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Text Box 20"/>
            <p:cNvSpPr txBox="1">
              <a:spLocks noChangeArrowheads="1"/>
            </p:cNvSpPr>
            <p:nvPr/>
          </p:nvSpPr>
          <p:spPr bwMode="auto">
            <a:xfrm>
              <a:off x="2372" y="1009"/>
              <a:ext cx="318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SG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2699" y="1207"/>
              <a:ext cx="0" cy="862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2896359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8313" y="260350"/>
            <a:ext cx="8229600" cy="598488"/>
          </a:xfrm>
        </p:spPr>
        <p:txBody>
          <a:bodyPr>
            <a:normAutofit fontScale="90000"/>
          </a:bodyPr>
          <a:lstStyle/>
          <a:p>
            <a:r>
              <a:rPr lang="en-US">
                <a:latin typeface="Arial" charset="0"/>
              </a:rPr>
              <a:t> </a:t>
            </a:r>
            <a:endParaRPr lang="en-US"/>
          </a:p>
        </p:txBody>
      </p:sp>
      <p:sp>
        <p:nvSpPr>
          <p:cNvPr id="67" name="WordArt 5"/>
          <p:cNvSpPr>
            <a:spLocks noChangeArrowheads="1" noChangeShapeType="1" noTextEdit="1"/>
          </p:cNvSpPr>
          <p:nvPr/>
        </p:nvSpPr>
        <p:spPr bwMode="auto">
          <a:xfrm>
            <a:off x="782782" y="206816"/>
            <a:ext cx="7370618" cy="6531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 ỨNG DUNG CỦA TÍCH PHÂN TRONG HÌNH HOC</a:t>
            </a:r>
          </a:p>
        </p:txBody>
      </p:sp>
      <p:sp>
        <p:nvSpPr>
          <p:cNvPr id="68" name="Text Box 10"/>
          <p:cNvSpPr txBox="1">
            <a:spLocks noChangeArrowheads="1"/>
          </p:cNvSpPr>
          <p:nvPr/>
        </p:nvSpPr>
        <p:spPr bwMode="auto">
          <a:xfrm>
            <a:off x="228600" y="762000"/>
            <a:ext cx="8534400" cy="59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II 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tích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2 )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xoay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oa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O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 eaLnBrk="1" hangingPunct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/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b="1" u="sng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4), 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 eaLnBrk="1" hangingPunct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đg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(H)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 = -1, x = 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          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4), 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707761"/>
              </p:ext>
            </p:extLst>
          </p:nvPr>
        </p:nvGraphicFramePr>
        <p:xfrm>
          <a:off x="221673" y="2286000"/>
          <a:ext cx="50419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4" imgW="1866600" imgH="203040" progId="Equation.DSMT4">
                  <p:embed/>
                </p:oleObj>
              </mc:Choice>
              <mc:Fallback>
                <p:oleObj name="Equation" r:id="rId4" imgW="1866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73" y="2286000"/>
                        <a:ext cx="50419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507298"/>
              </p:ext>
            </p:extLst>
          </p:nvPr>
        </p:nvGraphicFramePr>
        <p:xfrm>
          <a:off x="5562600" y="2209800"/>
          <a:ext cx="30527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09800"/>
                        <a:ext cx="30527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498424"/>
              </p:ext>
            </p:extLst>
          </p:nvPr>
        </p:nvGraphicFramePr>
        <p:xfrm>
          <a:off x="319087" y="3429000"/>
          <a:ext cx="8748713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8" imgW="3238200" imgH="469800" progId="Equation.DSMT4">
                  <p:embed/>
                </p:oleObj>
              </mc:Choice>
              <mc:Fallback>
                <p:oleObj name="Equation" r:id="rId8" imgW="3238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" y="3429000"/>
                        <a:ext cx="8748713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993627"/>
              </p:ext>
            </p:extLst>
          </p:nvPr>
        </p:nvGraphicFramePr>
        <p:xfrm>
          <a:off x="5704752" y="4391457"/>
          <a:ext cx="32591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0" imgW="1206360" imgH="203040" progId="Equation.DSMT4">
                  <p:embed/>
                </p:oleObj>
              </mc:Choice>
              <mc:Fallback>
                <p:oleObj name="Equation" r:id="rId10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4752" y="4391457"/>
                        <a:ext cx="325913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276483"/>
              </p:ext>
            </p:extLst>
          </p:nvPr>
        </p:nvGraphicFramePr>
        <p:xfrm>
          <a:off x="282575" y="5184775"/>
          <a:ext cx="26400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12" imgW="977760" imgH="228600" progId="Equation.DSMT4">
                  <p:embed/>
                </p:oleObj>
              </mc:Choice>
              <mc:Fallback>
                <p:oleObj name="Equation" r:id="rId12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5184775"/>
                        <a:ext cx="26400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662060"/>
              </p:ext>
            </p:extLst>
          </p:nvPr>
        </p:nvGraphicFramePr>
        <p:xfrm>
          <a:off x="246063" y="5643563"/>
          <a:ext cx="799465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4" imgW="2958840" imgH="457200" progId="Equation.DSMT4">
                  <p:embed/>
                </p:oleObj>
              </mc:Choice>
              <mc:Fallback>
                <p:oleObj name="Equation" r:id="rId14" imgW="2958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5643563"/>
                        <a:ext cx="799465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947695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8313" y="260350"/>
            <a:ext cx="8229600" cy="598488"/>
          </a:xfrm>
        </p:spPr>
        <p:txBody>
          <a:bodyPr>
            <a:normAutofit fontScale="90000"/>
          </a:bodyPr>
          <a:lstStyle/>
          <a:p>
            <a:r>
              <a:rPr lang="en-US">
                <a:latin typeface="Arial" charset="0"/>
              </a:rPr>
              <a:t> </a:t>
            </a:r>
            <a:endParaRPr lang="en-US"/>
          </a:p>
        </p:txBody>
      </p:sp>
      <p:sp>
        <p:nvSpPr>
          <p:cNvPr id="67" name="WordArt 5"/>
          <p:cNvSpPr>
            <a:spLocks noChangeArrowheads="1" noChangeShapeType="1" noTextEdit="1"/>
          </p:cNvSpPr>
          <p:nvPr/>
        </p:nvSpPr>
        <p:spPr bwMode="auto">
          <a:xfrm>
            <a:off x="782782" y="206816"/>
            <a:ext cx="7370618" cy="6531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 ỨNG DUNG CỦA TÍCH PHÂN TRONG HÌNH HOC</a:t>
            </a:r>
          </a:p>
        </p:txBody>
      </p:sp>
      <p:sp>
        <p:nvSpPr>
          <p:cNvPr id="68" name="Text Box 10"/>
          <p:cNvSpPr txBox="1">
            <a:spLocks noChangeArrowheads="1"/>
          </p:cNvSpPr>
          <p:nvPr/>
        </p:nvSpPr>
        <p:spPr bwMode="auto">
          <a:xfrm>
            <a:off x="228600" y="762000"/>
            <a:ext cx="8534400" cy="5816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II . 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tích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2 )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xoay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ỏ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ỏ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 eaLnBrk="1" hangingPunct="1"/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b="1" u="sng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Ox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ỏ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ò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oa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(H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 = R - h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ua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Ox,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4), 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82"/>
          <p:cNvGrpSpPr>
            <a:grpSpLocks/>
          </p:cNvGrpSpPr>
          <p:nvPr/>
        </p:nvGrpSpPr>
        <p:grpSpPr bwMode="auto">
          <a:xfrm>
            <a:off x="4618759" y="1833155"/>
            <a:ext cx="4037957" cy="3881845"/>
            <a:chOff x="3334" y="1253"/>
            <a:chExt cx="2226" cy="2251"/>
          </a:xfrm>
        </p:grpSpPr>
        <p:sp>
          <p:nvSpPr>
            <p:cNvPr id="12" name="Oval 62"/>
            <p:cNvSpPr>
              <a:spLocks noChangeArrowheads="1"/>
            </p:cNvSpPr>
            <p:nvPr/>
          </p:nvSpPr>
          <p:spPr bwMode="auto">
            <a:xfrm>
              <a:off x="4513" y="2061"/>
              <a:ext cx="261" cy="994"/>
            </a:xfrm>
            <a:prstGeom prst="ellipse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63"/>
            <p:cNvSpPr>
              <a:spLocks noChangeShapeType="1"/>
            </p:cNvSpPr>
            <p:nvPr/>
          </p:nvSpPr>
          <p:spPr bwMode="auto">
            <a:xfrm flipV="1">
              <a:off x="4417" y="1253"/>
              <a:ext cx="0" cy="2251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4" name="Line 64"/>
            <p:cNvSpPr>
              <a:spLocks noChangeShapeType="1"/>
            </p:cNvSpPr>
            <p:nvPr/>
          </p:nvSpPr>
          <p:spPr bwMode="auto">
            <a:xfrm>
              <a:off x="3334" y="2550"/>
              <a:ext cx="2127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5" name="Oval 65"/>
            <p:cNvSpPr>
              <a:spLocks noChangeArrowheads="1"/>
            </p:cNvSpPr>
            <p:nvPr/>
          </p:nvSpPr>
          <p:spPr bwMode="auto">
            <a:xfrm>
              <a:off x="3870" y="1979"/>
              <a:ext cx="1081" cy="11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66"/>
            <p:cNvSpPr>
              <a:spLocks noChangeShapeType="1"/>
            </p:cNvSpPr>
            <p:nvPr/>
          </p:nvSpPr>
          <p:spPr bwMode="auto">
            <a:xfrm flipV="1">
              <a:off x="4640" y="2073"/>
              <a:ext cx="75" cy="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67"/>
            <p:cNvSpPr>
              <a:spLocks noChangeShapeType="1"/>
            </p:cNvSpPr>
            <p:nvPr/>
          </p:nvSpPr>
          <p:spPr bwMode="auto">
            <a:xfrm flipV="1">
              <a:off x="4634" y="2120"/>
              <a:ext cx="149" cy="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68"/>
            <p:cNvSpPr>
              <a:spLocks noChangeShapeType="1"/>
            </p:cNvSpPr>
            <p:nvPr/>
          </p:nvSpPr>
          <p:spPr bwMode="auto">
            <a:xfrm flipV="1">
              <a:off x="4640" y="2258"/>
              <a:ext cx="224" cy="1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69"/>
            <p:cNvSpPr>
              <a:spLocks noChangeShapeType="1"/>
            </p:cNvSpPr>
            <p:nvPr/>
          </p:nvSpPr>
          <p:spPr bwMode="auto">
            <a:xfrm flipV="1">
              <a:off x="4647" y="2337"/>
              <a:ext cx="261" cy="12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20" name="Line 70"/>
            <p:cNvSpPr>
              <a:spLocks noChangeShapeType="1"/>
            </p:cNvSpPr>
            <p:nvPr/>
          </p:nvSpPr>
          <p:spPr bwMode="auto">
            <a:xfrm flipV="1">
              <a:off x="4670" y="2416"/>
              <a:ext cx="262" cy="1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71"/>
            <p:cNvSpPr>
              <a:spLocks noChangeShapeType="1"/>
            </p:cNvSpPr>
            <p:nvPr/>
          </p:nvSpPr>
          <p:spPr bwMode="auto">
            <a:xfrm flipV="1">
              <a:off x="4860" y="2486"/>
              <a:ext cx="74" cy="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72"/>
            <p:cNvSpPr>
              <a:spLocks noChangeShapeType="1"/>
            </p:cNvSpPr>
            <p:nvPr/>
          </p:nvSpPr>
          <p:spPr bwMode="auto">
            <a:xfrm flipV="1">
              <a:off x="4640" y="2178"/>
              <a:ext cx="187" cy="1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73"/>
            <p:cNvSpPr>
              <a:spLocks noChangeShapeType="1"/>
            </p:cNvSpPr>
            <p:nvPr/>
          </p:nvSpPr>
          <p:spPr bwMode="auto">
            <a:xfrm>
              <a:off x="4640" y="2033"/>
              <a:ext cx="0" cy="517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24" name="Line 74"/>
            <p:cNvSpPr>
              <a:spLocks noChangeShapeType="1"/>
            </p:cNvSpPr>
            <p:nvPr/>
          </p:nvSpPr>
          <p:spPr bwMode="auto">
            <a:xfrm>
              <a:off x="4640" y="2550"/>
              <a:ext cx="299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27" name="Text Box 75"/>
            <p:cNvSpPr txBox="1">
              <a:spLocks noChangeArrowheads="1"/>
            </p:cNvSpPr>
            <p:nvPr/>
          </p:nvSpPr>
          <p:spPr bwMode="auto">
            <a:xfrm>
              <a:off x="4120" y="2518"/>
              <a:ext cx="41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SG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 Box 76"/>
            <p:cNvSpPr txBox="1">
              <a:spLocks noChangeArrowheads="1"/>
            </p:cNvSpPr>
            <p:nvPr/>
          </p:nvSpPr>
          <p:spPr bwMode="auto">
            <a:xfrm>
              <a:off x="5150" y="2508"/>
              <a:ext cx="41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SG" sz="2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 Box 77"/>
            <p:cNvSpPr txBox="1">
              <a:spLocks noChangeArrowheads="1"/>
            </p:cNvSpPr>
            <p:nvPr/>
          </p:nvSpPr>
          <p:spPr bwMode="auto">
            <a:xfrm>
              <a:off x="4142" y="1253"/>
              <a:ext cx="41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i="1" dirty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SG" sz="2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Text Box 78"/>
            <p:cNvSpPr txBox="1">
              <a:spLocks noChangeArrowheads="1"/>
            </p:cNvSpPr>
            <p:nvPr/>
          </p:nvSpPr>
          <p:spPr bwMode="auto">
            <a:xfrm>
              <a:off x="4830" y="2521"/>
              <a:ext cx="41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en-SG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Text Box 79"/>
            <p:cNvSpPr txBox="1">
              <a:spLocks noChangeArrowheads="1"/>
            </p:cNvSpPr>
            <p:nvPr/>
          </p:nvSpPr>
          <p:spPr bwMode="auto">
            <a:xfrm>
              <a:off x="4390" y="2560"/>
              <a:ext cx="529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R-h</a:t>
              </a:r>
              <a:endParaRPr lang="en-SG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Line 81"/>
            <p:cNvSpPr>
              <a:spLocks noChangeShapeType="1"/>
            </p:cNvSpPr>
            <p:nvPr/>
          </p:nvSpPr>
          <p:spPr bwMode="auto">
            <a:xfrm flipV="1">
              <a:off x="4890" y="2138"/>
              <a:ext cx="112" cy="1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834795"/>
              </p:ext>
            </p:extLst>
          </p:nvPr>
        </p:nvGraphicFramePr>
        <p:xfrm>
          <a:off x="7639049" y="2923310"/>
          <a:ext cx="1428751" cy="57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4" imgW="850680" imgH="266400" progId="Equation.DSMT4">
                  <p:embed/>
                </p:oleObj>
              </mc:Choice>
              <mc:Fallback>
                <p:oleObj name="Equation" r:id="rId4" imgW="850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049" y="2923310"/>
                        <a:ext cx="1428751" cy="571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224979"/>
              </p:ext>
            </p:extLst>
          </p:nvPr>
        </p:nvGraphicFramePr>
        <p:xfrm>
          <a:off x="304800" y="4391025"/>
          <a:ext cx="43561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6" imgW="1612800" imgH="266400" progId="Equation.DSMT4">
                  <p:embed/>
                </p:oleObj>
              </mc:Choice>
              <mc:Fallback>
                <p:oleObj name="Equation" r:id="rId6" imgW="1612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391025"/>
                        <a:ext cx="43561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878116"/>
              </p:ext>
            </p:extLst>
          </p:nvPr>
        </p:nvGraphicFramePr>
        <p:xfrm>
          <a:off x="49212" y="5556250"/>
          <a:ext cx="9094788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8" imgW="3365280" imgH="533160" progId="Equation.DSMT4">
                  <p:embed/>
                </p:oleObj>
              </mc:Choice>
              <mc:Fallback>
                <p:oleObj name="Equation" r:id="rId8" imgW="33652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" y="5556250"/>
                        <a:ext cx="9094788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650060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8313" y="260350"/>
            <a:ext cx="8229600" cy="598488"/>
          </a:xfrm>
        </p:spPr>
        <p:txBody>
          <a:bodyPr>
            <a:normAutofit fontScale="90000"/>
          </a:bodyPr>
          <a:lstStyle/>
          <a:p>
            <a:r>
              <a:rPr lang="en-US">
                <a:latin typeface="Arial" charset="0"/>
              </a:rPr>
              <a:t> </a:t>
            </a:r>
            <a:endParaRPr lang="en-US"/>
          </a:p>
        </p:txBody>
      </p:sp>
      <p:sp>
        <p:nvSpPr>
          <p:cNvPr id="67" name="WordArt 5"/>
          <p:cNvSpPr>
            <a:spLocks noChangeArrowheads="1" noChangeShapeType="1" noTextEdit="1"/>
          </p:cNvSpPr>
          <p:nvPr/>
        </p:nvSpPr>
        <p:spPr bwMode="auto">
          <a:xfrm>
            <a:off x="782782" y="206816"/>
            <a:ext cx="7370618" cy="6531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 </a:t>
            </a:r>
            <a:r>
              <a:rPr lang="en-US" sz="3600" kern="10" dirty="0" err="1" smtClean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Ứng</a:t>
            </a:r>
            <a:r>
              <a:rPr lang="en-US" sz="3600" kern="10" dirty="0" smtClean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 </a:t>
            </a:r>
            <a:r>
              <a:rPr lang="en-US" sz="3600" kern="10" dirty="0" err="1" smtClean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dụng</a:t>
            </a:r>
            <a:r>
              <a:rPr lang="en-US" sz="3600" kern="10" dirty="0" smtClean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 Tích </a:t>
            </a:r>
            <a:r>
              <a:rPr lang="en-US" sz="3600" kern="10" dirty="0" err="1" smtClean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phân</a:t>
            </a:r>
            <a:endParaRPr lang="en-US" sz="3600" kern="10" dirty="0">
              <a:ln w="9525">
                <a:solidFill>
                  <a:srgbClr val="0000CC"/>
                </a:solidFill>
                <a:round/>
                <a:headEnd/>
                <a:tailEnd/>
              </a:ln>
              <a:solidFill>
                <a:srgbClr val="0000CC"/>
              </a:solidFill>
              <a:latin typeface="Times New Roman"/>
              <a:cs typeface="Times New Roman"/>
            </a:endParaRPr>
          </a:p>
        </p:txBody>
      </p:sp>
      <p:sp>
        <p:nvSpPr>
          <p:cNvPr id="68" name="Text Box 10"/>
          <p:cNvSpPr txBox="1">
            <a:spLocks noChangeArrowheads="1"/>
          </p:cNvSpPr>
          <p:nvPr/>
        </p:nvSpPr>
        <p:spPr bwMode="auto">
          <a:xfrm>
            <a:off x="228600" y="762000"/>
            <a:ext cx="8534400" cy="5893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tích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xoay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(B)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 = 1, y = 8,</a:t>
            </a:r>
          </a:p>
          <a:p>
            <a:pPr algn="just" eaLnBrk="1" hangingPunct="1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O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oa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(B)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u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 eaLnBrk="1" hangingPunct="1"/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b="1" u="sng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5), 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530159"/>
              </p:ext>
            </p:extLst>
          </p:nvPr>
        </p:nvGraphicFramePr>
        <p:xfrm>
          <a:off x="381000" y="1828800"/>
          <a:ext cx="1447800" cy="55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4" imgW="571320" imgH="253800" progId="Equation.DSMT4">
                  <p:embed/>
                </p:oleObj>
              </mc:Choice>
              <mc:Fallback>
                <p:oleObj name="Equation" r:id="rId4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828800"/>
                        <a:ext cx="1447800" cy="55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026143"/>
              </p:ext>
            </p:extLst>
          </p:nvPr>
        </p:nvGraphicFramePr>
        <p:xfrm>
          <a:off x="228600" y="2971800"/>
          <a:ext cx="2217738" cy="210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6" imgW="876240" imgH="965160" progId="Equation.DSMT4">
                  <p:embed/>
                </p:oleObj>
              </mc:Choice>
              <mc:Fallback>
                <p:oleObj name="Equation" r:id="rId6" imgW="8762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971800"/>
                        <a:ext cx="2217738" cy="210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376564"/>
              </p:ext>
            </p:extLst>
          </p:nvPr>
        </p:nvGraphicFramePr>
        <p:xfrm>
          <a:off x="228600" y="5631695"/>
          <a:ext cx="731043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8" imgW="2705040" imgH="457200" progId="Equation.DSMT4">
                  <p:embed/>
                </p:oleObj>
              </mc:Choice>
              <mc:Fallback>
                <p:oleObj name="Equation" r:id="rId8" imgW="2705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631695"/>
                        <a:ext cx="7310437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977004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8313" y="260350"/>
            <a:ext cx="8229600" cy="598488"/>
          </a:xfrm>
        </p:spPr>
        <p:txBody>
          <a:bodyPr>
            <a:normAutofit fontScale="90000"/>
          </a:bodyPr>
          <a:lstStyle/>
          <a:p>
            <a:r>
              <a:rPr lang="en-US">
                <a:latin typeface="Arial" charset="0"/>
              </a:rPr>
              <a:t> </a:t>
            </a:r>
            <a:endParaRPr lang="en-US"/>
          </a:p>
        </p:txBody>
      </p:sp>
      <p:sp>
        <p:nvSpPr>
          <p:cNvPr id="67" name="WordArt 5"/>
          <p:cNvSpPr>
            <a:spLocks noChangeArrowheads="1" noChangeShapeType="1" noTextEdit="1"/>
          </p:cNvSpPr>
          <p:nvPr/>
        </p:nvSpPr>
        <p:spPr bwMode="auto">
          <a:xfrm>
            <a:off x="782782" y="206816"/>
            <a:ext cx="7370618" cy="6531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 </a:t>
            </a:r>
            <a:r>
              <a:rPr lang="en-US" sz="3600" kern="10" dirty="0" err="1" smtClean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Ứng</a:t>
            </a:r>
            <a:r>
              <a:rPr lang="en-US" sz="3600" kern="10" dirty="0" smtClean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 </a:t>
            </a:r>
            <a:r>
              <a:rPr lang="en-US" sz="3600" kern="10" dirty="0" err="1" smtClean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dụng</a:t>
            </a:r>
            <a:r>
              <a:rPr lang="en-US" sz="3600" kern="10" dirty="0" smtClean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 Tích </a:t>
            </a:r>
            <a:r>
              <a:rPr lang="en-US" sz="3600" kern="10" dirty="0" err="1" smtClean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phân</a:t>
            </a:r>
            <a:endParaRPr lang="en-US" sz="3600" kern="10" dirty="0">
              <a:ln w="9525">
                <a:solidFill>
                  <a:srgbClr val="0000CC"/>
                </a:solidFill>
                <a:round/>
                <a:headEnd/>
                <a:tailEnd/>
              </a:ln>
              <a:solidFill>
                <a:srgbClr val="0000CC"/>
              </a:solidFill>
              <a:latin typeface="Times New Roman"/>
              <a:cs typeface="Times New Roman"/>
            </a:endParaRPr>
          </a:p>
        </p:txBody>
      </p:sp>
      <p:sp>
        <p:nvSpPr>
          <p:cNvPr id="68" name="Text Box 10"/>
          <p:cNvSpPr txBox="1">
            <a:spLocks noChangeArrowheads="1"/>
          </p:cNvSpPr>
          <p:nvPr/>
        </p:nvSpPr>
        <p:spPr bwMode="auto">
          <a:xfrm>
            <a:off x="228600" y="762000"/>
            <a:ext cx="8534400" cy="5740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II 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tích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2 )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xoay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4.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o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 = 2, x = 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oa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: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oà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;                                    b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u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/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b="1" u="sng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oà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o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 = 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hiệ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         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oa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oà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ễ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7170"/>
              </p:ext>
            </p:extLst>
          </p:nvPr>
        </p:nvGraphicFramePr>
        <p:xfrm>
          <a:off x="1166812" y="1855788"/>
          <a:ext cx="15763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4" imgW="622080" imgH="228600" progId="Equation.DSMT4">
                  <p:embed/>
                </p:oleObj>
              </mc:Choice>
              <mc:Fallback>
                <p:oleObj name="Equation" r:id="rId4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2" y="1855788"/>
                        <a:ext cx="15763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63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4475" y="3515944"/>
            <a:ext cx="343852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958669"/>
              </p:ext>
            </p:extLst>
          </p:nvPr>
        </p:nvGraphicFramePr>
        <p:xfrm>
          <a:off x="381000" y="3918371"/>
          <a:ext cx="15763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7" imgW="622080" imgH="228600" progId="Equation.DSMT4">
                  <p:embed/>
                </p:oleObj>
              </mc:Choice>
              <mc:Fallback>
                <p:oleObj name="Equation" r:id="rId7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18371"/>
                        <a:ext cx="15763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683416"/>
              </p:ext>
            </p:extLst>
          </p:nvPr>
        </p:nvGraphicFramePr>
        <p:xfrm>
          <a:off x="2836862" y="4343400"/>
          <a:ext cx="25733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9" imgW="1015920" imgH="215640" progId="Equation.DSMT4">
                  <p:embed/>
                </p:oleObj>
              </mc:Choice>
              <mc:Fallback>
                <p:oleObj name="Equation" r:id="rId9" imgW="1015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2" y="4343400"/>
                        <a:ext cx="257333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071605"/>
              </p:ext>
            </p:extLst>
          </p:nvPr>
        </p:nvGraphicFramePr>
        <p:xfrm>
          <a:off x="1295400" y="6016625"/>
          <a:ext cx="17049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1" imgW="672840" imgH="228600" progId="Equation.DSMT4">
                  <p:embed/>
                </p:oleObj>
              </mc:Choice>
              <mc:Fallback>
                <p:oleObj name="Equation" r:id="rId11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6016625"/>
                        <a:ext cx="17049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465176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8313" y="260350"/>
            <a:ext cx="8229600" cy="598488"/>
          </a:xfrm>
        </p:spPr>
        <p:txBody>
          <a:bodyPr>
            <a:normAutofit fontScale="90000"/>
          </a:bodyPr>
          <a:lstStyle/>
          <a:p>
            <a:r>
              <a:rPr lang="en-US">
                <a:latin typeface="Arial" charset="0"/>
              </a:rPr>
              <a:t> </a:t>
            </a:r>
            <a:endParaRPr lang="en-US"/>
          </a:p>
        </p:txBody>
      </p:sp>
      <p:sp>
        <p:nvSpPr>
          <p:cNvPr id="67" name="WordArt 5"/>
          <p:cNvSpPr>
            <a:spLocks noChangeArrowheads="1" noChangeShapeType="1" noTextEdit="1"/>
          </p:cNvSpPr>
          <p:nvPr/>
        </p:nvSpPr>
        <p:spPr bwMode="auto">
          <a:xfrm>
            <a:off x="782782" y="206816"/>
            <a:ext cx="7370618" cy="6531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 ỨNG DUNG CỦA TÍCH PHÂN TRONG HÌNH HOC</a:t>
            </a:r>
          </a:p>
        </p:txBody>
      </p:sp>
      <p:sp>
        <p:nvSpPr>
          <p:cNvPr id="68" name="Text Box 10"/>
          <p:cNvSpPr txBox="1">
            <a:spLocks noChangeArrowheads="1"/>
          </p:cNvSpPr>
          <p:nvPr/>
        </p:nvSpPr>
        <p:spPr bwMode="auto">
          <a:xfrm>
            <a:off x="228600" y="762000"/>
            <a:ext cx="8534400" cy="5386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tích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2 )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xoay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/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b="1" u="sng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’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xoa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u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963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7691" y="1632251"/>
            <a:ext cx="343852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100580"/>
              </p:ext>
            </p:extLst>
          </p:nvPr>
        </p:nvGraphicFramePr>
        <p:xfrm>
          <a:off x="138545" y="3886200"/>
          <a:ext cx="1833562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5" imgW="723600" imgH="939600" progId="Equation.DSMT4">
                  <p:embed/>
                </p:oleObj>
              </mc:Choice>
              <mc:Fallback>
                <p:oleObj name="Equation" r:id="rId5" imgW="7236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45" y="3886200"/>
                        <a:ext cx="1833562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667094"/>
              </p:ext>
            </p:extLst>
          </p:nvPr>
        </p:nvGraphicFramePr>
        <p:xfrm>
          <a:off x="1917700" y="4343400"/>
          <a:ext cx="70739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7" imgW="2793960" imgH="507960" progId="Equation.DSMT4">
                  <p:embed/>
                </p:oleObj>
              </mc:Choice>
              <mc:Fallback>
                <p:oleObj name="Equation" r:id="rId7" imgW="2793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4343400"/>
                        <a:ext cx="707390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945631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14.2|14.5|45.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35.1|35.8|1.1|8.1|1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9.8|5.7|1.1|68.8|3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2.6|2.1|1|3.6|2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20.3|0.6|2.5|27.3|25.2|11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14.3|0.6|67.6|129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30.3|0.9|1.7|1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38.6|10.8|150.7|20.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1.2|20.1|15.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</TotalTime>
  <Words>720</Words>
  <Application>Microsoft Office PowerPoint</Application>
  <PresentationFormat>On-screen Show (4:3)</PresentationFormat>
  <Paragraphs>130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PowerPoint Presentation</vt:lpstr>
      <vt:lpstr>PowerPoint Presentation</vt:lpstr>
    </vt:vector>
  </TitlesOfParts>
  <Company>CK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HP</cp:lastModifiedBy>
  <cp:revision>2</cp:revision>
  <dcterms:created xsi:type="dcterms:W3CDTF">2021-02-18T09:47:36Z</dcterms:created>
  <dcterms:modified xsi:type="dcterms:W3CDTF">2021-02-18T11:15:41Z</dcterms:modified>
</cp:coreProperties>
</file>